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12"/>
      </w:tblGrid>
      <w:tr w:rsidR="00E7041D" w:rsidRPr="006140F8" w14:paraId="4224D54F" w14:textId="77777777" w:rsidTr="00E7041D">
        <w:trPr>
          <w:jc w:val="center"/>
        </w:trPr>
        <w:tc>
          <w:tcPr>
            <w:tcW w:w="9212" w:type="dxa"/>
          </w:tcPr>
          <w:p w14:paraId="7126B514" w14:textId="435B3E47" w:rsidR="00E7041D" w:rsidRDefault="00E7041D" w:rsidP="000245A5">
            <w:pPr>
              <w:rPr>
                <w:sz w:val="20"/>
              </w:rPr>
            </w:pPr>
            <w:r w:rsidRPr="006140F8">
              <w:rPr>
                <w:sz w:val="20"/>
              </w:rPr>
              <w:t>Stammfunktionen</w:t>
            </w:r>
            <w:r w:rsidR="000245A5">
              <w:rPr>
                <w:sz w:val="20"/>
              </w:rPr>
              <w:t xml:space="preserve"> </w:t>
            </w:r>
            <w:r w:rsidR="000245A5" w:rsidRPr="000245A5">
              <w:rPr>
                <w:position w:val="-10"/>
              </w:rPr>
              <w:object w:dxaOrig="540" w:dyaOrig="320" w14:anchorId="59E244B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85pt;height:15.6pt" o:ole="">
                  <v:imagedata r:id="rId8" o:title=""/>
                </v:shape>
                <o:OLEObject Type="Embed" ProgID="Equation.DSMT4" ShapeID="_x0000_i1025" DrawAspect="Content" ObjectID="_1664041712" r:id="rId9"/>
              </w:object>
            </w:r>
            <w:r w:rsidR="000245A5">
              <w:rPr>
                <w:sz w:val="20"/>
              </w:rPr>
              <w:t xml:space="preserve"> </w:t>
            </w:r>
            <w:r w:rsidR="00EC5E3F">
              <w:rPr>
                <w:sz w:val="20"/>
              </w:rPr>
              <w:t xml:space="preserve">/ </w:t>
            </w:r>
            <w:r w:rsidR="000245A5">
              <w:rPr>
                <w:sz w:val="20"/>
              </w:rPr>
              <w:t>unbestimmtes Integral</w:t>
            </w:r>
            <w:r w:rsidRPr="006140F8">
              <w:rPr>
                <w:sz w:val="20"/>
              </w:rPr>
              <w:t xml:space="preserve">: </w:t>
            </w:r>
            <w:r w:rsidR="00DA5469" w:rsidRPr="000245A5">
              <w:rPr>
                <w:position w:val="-24"/>
                <w:sz w:val="20"/>
              </w:rPr>
              <w:object w:dxaOrig="5460" w:dyaOrig="620" w14:anchorId="6863EAE7">
                <v:shape id="_x0000_i1241" type="#_x0000_t75" style="width:3in;height:23.65pt" o:ole="">
                  <v:imagedata r:id="rId10" o:title=""/>
                </v:shape>
                <o:OLEObject Type="Embed" ProgID="Equation.DSMT4" ShapeID="_x0000_i1241" DrawAspect="Content" ObjectID="_1664041713" r:id="rId11"/>
              </w:object>
            </w:r>
          </w:p>
          <w:p w14:paraId="65CE9B33" w14:textId="095BF65D" w:rsidR="00E54BC5" w:rsidRPr="006140F8" w:rsidRDefault="00E54BC5" w:rsidP="00DA5469">
            <w:pPr>
              <w:rPr>
                <w:sz w:val="20"/>
              </w:rPr>
            </w:pPr>
            <w:r>
              <w:rPr>
                <w:sz w:val="20"/>
              </w:rPr>
              <w:t xml:space="preserve">Bestimmtes Integral: </w:t>
            </w:r>
            <w:r w:rsidR="00DA5469" w:rsidRPr="00DA5469">
              <w:rPr>
                <w:position w:val="-18"/>
              </w:rPr>
              <w:object w:dxaOrig="3360" w:dyaOrig="520" w14:anchorId="38DB3D97">
                <v:shape id="_x0000_i1182" type="#_x0000_t75" style="width:168.2pt;height:25.8pt" o:ole="">
                  <v:imagedata r:id="rId12" o:title=""/>
                </v:shape>
                <o:OLEObject Type="Embed" ProgID="Equation.DSMT4" ShapeID="_x0000_i1182" DrawAspect="Content" ObjectID="_1664041714" r:id="rId13"/>
              </w:object>
            </w:r>
          </w:p>
        </w:tc>
      </w:tr>
      <w:tr w:rsidR="00E7041D" w:rsidRPr="006140F8" w14:paraId="28A20A17" w14:textId="77777777" w:rsidTr="00E7041D">
        <w:trPr>
          <w:jc w:val="center"/>
        </w:trPr>
        <w:tc>
          <w:tcPr>
            <w:tcW w:w="9212" w:type="dxa"/>
          </w:tcPr>
          <w:p w14:paraId="1A18131D" w14:textId="5DFE69B6" w:rsidR="00E7041D" w:rsidRPr="006140F8" w:rsidRDefault="00E7041D" w:rsidP="00215884">
            <w:pPr>
              <w:rPr>
                <w:sz w:val="20"/>
              </w:rPr>
            </w:pPr>
            <w:r w:rsidRPr="006140F8">
              <w:rPr>
                <w:sz w:val="20"/>
              </w:rPr>
              <w:t>Summation</w:t>
            </w:r>
            <w:r w:rsidR="000245A5">
              <w:rPr>
                <w:sz w:val="20"/>
              </w:rPr>
              <w:t xml:space="preserve"> und Linearität</w:t>
            </w:r>
            <w:r w:rsidRPr="006140F8">
              <w:rPr>
                <w:sz w:val="20"/>
              </w:rPr>
              <w:t xml:space="preserve">: </w:t>
            </w:r>
            <w:r w:rsidR="000245A5" w:rsidRPr="006140F8">
              <w:rPr>
                <w:position w:val="-16"/>
                <w:sz w:val="20"/>
              </w:rPr>
              <w:object w:dxaOrig="5040" w:dyaOrig="440" w14:anchorId="5C378F2F">
                <v:shape id="_x0000_i1027" type="#_x0000_t75" style="width:210.1pt;height:18.25pt" o:ole="">
                  <v:imagedata r:id="rId14" o:title=""/>
                </v:shape>
                <o:OLEObject Type="Embed" ProgID="Equation.DSMT4" ShapeID="_x0000_i1027" DrawAspect="Content" ObjectID="_1664041715" r:id="rId15"/>
              </w:object>
            </w:r>
          </w:p>
        </w:tc>
      </w:tr>
      <w:tr w:rsidR="00E7041D" w:rsidRPr="006140F8" w14:paraId="2B6667AB" w14:textId="77777777" w:rsidTr="00E7041D">
        <w:trPr>
          <w:jc w:val="center"/>
        </w:trPr>
        <w:tc>
          <w:tcPr>
            <w:tcW w:w="9212" w:type="dxa"/>
          </w:tcPr>
          <w:p w14:paraId="0E7AD130" w14:textId="77777777" w:rsidR="00E7041D" w:rsidRPr="006140F8" w:rsidRDefault="00E7041D" w:rsidP="00215884">
            <w:pPr>
              <w:rPr>
                <w:sz w:val="20"/>
              </w:rPr>
            </w:pPr>
            <w:r w:rsidRPr="006140F8">
              <w:rPr>
                <w:sz w:val="20"/>
              </w:rPr>
              <w:t>Partialbruchzerlegung: Zerlegung eines zu integrierenden Bruches mit anschließender</w:t>
            </w:r>
          </w:p>
          <w:p w14:paraId="18B7E6AC" w14:textId="77777777" w:rsidR="00E7041D" w:rsidRPr="006140F8" w:rsidRDefault="00E7041D" w:rsidP="00215884">
            <w:pPr>
              <w:rPr>
                <w:sz w:val="20"/>
              </w:rPr>
            </w:pPr>
            <w:r w:rsidRPr="006140F8">
              <w:rPr>
                <w:sz w:val="20"/>
              </w:rPr>
              <w:t xml:space="preserve">                                     Integration der einzelnen Summanden.</w:t>
            </w:r>
          </w:p>
          <w:p w14:paraId="75E8B350" w14:textId="0259DA93" w:rsidR="00E7041D" w:rsidRPr="006140F8" w:rsidRDefault="00E7041D" w:rsidP="005367A5">
            <w:pPr>
              <w:rPr>
                <w:sz w:val="20"/>
              </w:rPr>
            </w:pPr>
            <w:r w:rsidRPr="006140F8">
              <w:rPr>
                <w:sz w:val="20"/>
              </w:rPr>
              <w:t xml:space="preserve">Beispiel:                        </w:t>
            </w:r>
            <w:r w:rsidR="005367A5" w:rsidRPr="006140F8">
              <w:rPr>
                <w:position w:val="-72"/>
                <w:sz w:val="20"/>
              </w:rPr>
              <w:object w:dxaOrig="10500" w:dyaOrig="1880" w14:anchorId="06AFACED">
                <v:shape id="_x0000_i1028" type="#_x0000_t75" style="width:420.2pt;height:75.2pt" o:ole="">
                  <v:imagedata r:id="rId16" o:title=""/>
                </v:shape>
                <o:OLEObject Type="Embed" ProgID="Equation.DSMT4" ShapeID="_x0000_i1028" DrawAspect="Content" ObjectID="_1664041716" r:id="rId17"/>
              </w:object>
            </w:r>
          </w:p>
          <w:p w14:paraId="7B33ED55" w14:textId="77777777" w:rsidR="00E7041D" w:rsidRPr="006140F8" w:rsidRDefault="00E7041D" w:rsidP="00215884">
            <w:pPr>
              <w:rPr>
                <w:sz w:val="20"/>
              </w:rPr>
            </w:pPr>
            <w:r w:rsidRPr="006140F8">
              <w:rPr>
                <w:sz w:val="20"/>
              </w:rPr>
              <w:t xml:space="preserve">                                      Koeffizientenvergleich aller vorkommenden Potenzen von x:</w:t>
            </w:r>
          </w:p>
          <w:p w14:paraId="1224DE07" w14:textId="501C10C5" w:rsidR="00E7041D" w:rsidRPr="006140F8" w:rsidRDefault="00E7041D" w:rsidP="00215884">
            <w:pPr>
              <w:rPr>
                <w:sz w:val="20"/>
              </w:rPr>
            </w:pPr>
            <w:r w:rsidRPr="006140F8">
              <w:rPr>
                <w:sz w:val="20"/>
              </w:rPr>
              <w:t xml:space="preserve">                                      </w:t>
            </w:r>
            <w:r w:rsidR="00321706" w:rsidRPr="006140F8">
              <w:rPr>
                <w:position w:val="-50"/>
                <w:sz w:val="20"/>
              </w:rPr>
              <w:object w:dxaOrig="2079" w:dyaOrig="1160" w14:anchorId="1C89C662">
                <v:shape id="_x0000_i1029" type="#_x0000_t75" style="width:85.45pt;height:47.8pt" o:ole="">
                  <v:imagedata r:id="rId18" o:title=""/>
                </v:shape>
                <o:OLEObject Type="Embed" ProgID="Equation.DSMT4" ShapeID="_x0000_i1029" DrawAspect="Content" ObjectID="_1664041717" r:id="rId19"/>
              </w:object>
            </w:r>
          </w:p>
        </w:tc>
      </w:tr>
      <w:tr w:rsidR="00E7041D" w:rsidRPr="006140F8" w14:paraId="33547165" w14:textId="77777777" w:rsidTr="00E7041D">
        <w:trPr>
          <w:jc w:val="center"/>
        </w:trPr>
        <w:tc>
          <w:tcPr>
            <w:tcW w:w="9212" w:type="dxa"/>
          </w:tcPr>
          <w:p w14:paraId="12A3DCA5" w14:textId="43C5B7AF" w:rsidR="00E7041D" w:rsidRPr="006140F8" w:rsidRDefault="00E7041D" w:rsidP="00321706">
            <w:pPr>
              <w:rPr>
                <w:sz w:val="20"/>
              </w:rPr>
            </w:pPr>
            <w:r w:rsidRPr="006140F8">
              <w:rPr>
                <w:sz w:val="20"/>
              </w:rPr>
              <w:t>Produktintegration</w:t>
            </w:r>
            <w:r w:rsidR="005367A5">
              <w:rPr>
                <w:sz w:val="20"/>
              </w:rPr>
              <w:t xml:space="preserve"> </w:t>
            </w:r>
            <w:r w:rsidR="00321706" w:rsidRPr="006140F8">
              <w:rPr>
                <w:sz w:val="20"/>
              </w:rPr>
              <w:t>/ partielle Integration</w:t>
            </w:r>
            <w:r w:rsidRPr="006140F8">
              <w:rPr>
                <w:sz w:val="20"/>
              </w:rPr>
              <w:t xml:space="preserve">: </w:t>
            </w:r>
            <w:r w:rsidR="00321706" w:rsidRPr="006140F8">
              <w:rPr>
                <w:position w:val="-32"/>
                <w:sz w:val="20"/>
              </w:rPr>
              <w:object w:dxaOrig="4819" w:dyaOrig="740" w14:anchorId="6C8C5F9C">
                <v:shape id="_x0000_i1030" type="#_x0000_t75" style="width:191.8pt;height:29.55pt" o:ole="">
                  <v:imagedata r:id="rId20" o:title=""/>
                </v:shape>
                <o:OLEObject Type="Embed" ProgID="Equation.DSMT4" ShapeID="_x0000_i1030" DrawAspect="Content" ObjectID="_1664041718" r:id="rId21"/>
              </w:object>
            </w:r>
          </w:p>
        </w:tc>
      </w:tr>
      <w:tr w:rsidR="00E7041D" w:rsidRPr="006140F8" w14:paraId="2C189222" w14:textId="77777777" w:rsidTr="00E7041D">
        <w:trPr>
          <w:jc w:val="center"/>
        </w:trPr>
        <w:tc>
          <w:tcPr>
            <w:tcW w:w="9212" w:type="dxa"/>
          </w:tcPr>
          <w:p w14:paraId="498F0629" w14:textId="11DD5D4C" w:rsidR="00E7041D" w:rsidRPr="006140F8" w:rsidRDefault="00971D24" w:rsidP="00E7041D">
            <w:pPr>
              <w:rPr>
                <w:sz w:val="20"/>
              </w:rPr>
            </w:pPr>
            <w:r w:rsidRPr="006140F8"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63872" behindDoc="0" locked="0" layoutInCell="1" allowOverlap="1" wp14:anchorId="2D857B18" wp14:editId="6433CC9F">
                      <wp:simplePos x="0" y="0"/>
                      <wp:positionH relativeFrom="column">
                        <wp:posOffset>1843497</wp:posOffset>
                      </wp:positionH>
                      <wp:positionV relativeFrom="paragraph">
                        <wp:posOffset>283785</wp:posOffset>
                      </wp:positionV>
                      <wp:extent cx="1571625" cy="400050"/>
                      <wp:effectExtent l="0" t="0" r="0" b="0"/>
                      <wp:wrapNone/>
                      <wp:docPr id="307" name="Textfeld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71625" cy="4000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7F52B39" w14:textId="4714430A" w:rsidR="00343AD9" w:rsidRDefault="00343AD9">
                                  <w:r>
                                    <w:t>x zwischen a und b</w:t>
                                  </w:r>
                                </w:p>
                                <w:p w14:paraId="5235A044" w14:textId="6095D1CC" w:rsidR="00343AD9" w:rsidRDefault="00343AD9">
                                  <w:r>
                                    <w:t>t zwischen h(a) und h(b)</w:t>
                                  </w:r>
                                </w:p>
                                <w:p w14:paraId="6E9E6409" w14:textId="77777777" w:rsidR="00971D24" w:rsidRDefault="00971D24"/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D857B18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feld 2" o:spid="_x0000_s1026" type="#_x0000_t202" style="position:absolute;left:0;text-align:left;margin-left:145.15pt;margin-top:22.35pt;width:123.75pt;height:31.5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" filled="f" stroked="f">
                      <v:textbox>
                        <w:txbxContent>
                          <w:p w14:paraId="67F52B39" w14:textId="4714430A" w:rsidR="00343AD9" w:rsidRDefault="00343AD9">
                            <w:r>
                              <w:t>x zwischen a und b</w:t>
                            </w:r>
                          </w:p>
                          <w:p w14:paraId="5235A044" w14:textId="6095D1CC" w:rsidR="00343AD9" w:rsidRDefault="00343AD9">
                            <w:r>
                              <w:t>t zwischen h(a) und h(b)</w:t>
                            </w:r>
                          </w:p>
                          <w:p w14:paraId="6E9E6409" w14:textId="77777777" w:rsidR="00971D24" w:rsidRDefault="00971D24"/>
                        </w:txbxContent>
                      </v:textbox>
                    </v:shape>
                  </w:pict>
                </mc:Fallback>
              </mc:AlternateContent>
            </w:r>
            <w:r w:rsidR="00E7041D" w:rsidRPr="006140F8">
              <w:rPr>
                <w:sz w:val="20"/>
              </w:rPr>
              <w:t>Substitution:</w:t>
            </w:r>
            <w:r>
              <w:rPr>
                <w:sz w:val="20"/>
              </w:rPr>
              <w:t xml:space="preserve"> Typ 1:</w:t>
            </w:r>
            <w:r w:rsidR="00343AD9" w:rsidRPr="006140F8">
              <w:rPr>
                <w:position w:val="-22"/>
                <w:sz w:val="20"/>
              </w:rPr>
              <w:object w:dxaOrig="3040" w:dyaOrig="560" w14:anchorId="7BB1A4F4">
                <v:shape id="_x0000_i1031" type="#_x0000_t75" style="width:125.75pt;height:23.1pt" o:ole="">
                  <v:imagedata r:id="rId22" o:title=""/>
                </v:shape>
                <o:OLEObject Type="Embed" ProgID="Equation.3" ShapeID="_x0000_i1031" DrawAspect="Content" ObjectID="_1664041719" r:id="rId23"/>
              </w:object>
            </w:r>
            <w:r w:rsidRPr="006140F8">
              <w:rPr>
                <w:sz w:val="20"/>
              </w:rPr>
              <w:t xml:space="preserve"> </w:t>
            </w:r>
            <w:r>
              <w:rPr>
                <w:sz w:val="20"/>
              </w:rPr>
              <w:t xml:space="preserve">                 </w:t>
            </w:r>
            <w:r w:rsidR="00E90AB4">
              <w:rPr>
                <w:sz w:val="20"/>
              </w:rPr>
              <w:t xml:space="preserve"> </w:t>
            </w:r>
            <w:r>
              <w:rPr>
                <w:sz w:val="20"/>
              </w:rPr>
              <w:t xml:space="preserve"> Typ 2:        </w:t>
            </w:r>
            <w:r w:rsidRPr="006140F8">
              <w:rPr>
                <w:position w:val="-16"/>
                <w:sz w:val="20"/>
              </w:rPr>
              <w:object w:dxaOrig="2700" w:dyaOrig="440" w14:anchorId="4AA34232">
                <v:shape id="_x0000_i1032" type="#_x0000_t75" style="width:112.3pt;height:18.25pt" o:ole="">
                  <v:imagedata r:id="rId24" o:title=""/>
                </v:shape>
                <o:OLEObject Type="Embed" ProgID="Equation.3" ShapeID="_x0000_i1032" DrawAspect="Content" ObjectID="_1664041720" r:id="rId25"/>
              </w:object>
            </w:r>
          </w:p>
          <w:p w14:paraId="508D3C04" w14:textId="0D0F43A8" w:rsidR="00971D24" w:rsidRDefault="00343AD9" w:rsidP="00215884">
            <w:pPr>
              <w:rPr>
                <w:sz w:val="20"/>
              </w:rPr>
            </w:pPr>
            <w:r w:rsidRPr="006140F8">
              <w:rPr>
                <w:sz w:val="20"/>
              </w:rPr>
              <w:t xml:space="preserve">    </w:t>
            </w:r>
            <w:r w:rsidR="00971D24">
              <w:rPr>
                <w:sz w:val="20"/>
              </w:rPr>
              <w:t xml:space="preserve">              </w:t>
            </w:r>
            <w:r w:rsidRPr="006140F8">
              <w:rPr>
                <w:sz w:val="20"/>
              </w:rPr>
              <w:t xml:space="preserve">  </w:t>
            </w:r>
            <w:r w:rsidR="00E90AB4">
              <w:rPr>
                <w:sz w:val="20"/>
              </w:rPr>
              <w:t xml:space="preserve"> </w:t>
            </w:r>
            <w:r w:rsidR="00971D24" w:rsidRPr="006140F8">
              <w:rPr>
                <w:position w:val="-30"/>
                <w:sz w:val="20"/>
              </w:rPr>
              <w:object w:dxaOrig="2360" w:dyaOrig="720" w14:anchorId="11F4DC22">
                <v:shape id="_x0000_i1033" type="#_x0000_t75" style="width:97.25pt;height:29.55pt" o:ole="">
                  <v:imagedata r:id="rId26" o:title=""/>
                </v:shape>
                <o:OLEObject Type="Embed" ProgID="Equation.3" ShapeID="_x0000_i1033" DrawAspect="Content" ObjectID="_1664041721" r:id="rId27"/>
              </w:object>
            </w:r>
            <w:r w:rsidR="00971D24">
              <w:rPr>
                <w:sz w:val="20"/>
              </w:rPr>
              <w:t xml:space="preserve">        </w:t>
            </w:r>
            <w:r w:rsidR="00E90AB4">
              <w:rPr>
                <w:sz w:val="20"/>
              </w:rPr>
              <w:t xml:space="preserve">                               </w:t>
            </w:r>
            <w:r w:rsidR="00971D24">
              <w:rPr>
                <w:sz w:val="20"/>
              </w:rPr>
              <w:t xml:space="preserve"> </w:t>
            </w:r>
            <w:r w:rsidR="00971D24" w:rsidRPr="006140F8">
              <w:rPr>
                <w:position w:val="-30"/>
                <w:sz w:val="20"/>
              </w:rPr>
              <w:object w:dxaOrig="2040" w:dyaOrig="720" w14:anchorId="16D05D3C">
                <v:shape id="_x0000_i1034" type="#_x0000_t75" style="width:84.9pt;height:29.55pt" o:ole="">
                  <v:imagedata r:id="rId28" o:title=""/>
                </v:shape>
                <o:OLEObject Type="Embed" ProgID="Equation.3" ShapeID="_x0000_i1034" DrawAspect="Content" ObjectID="_1664041722" r:id="rId29"/>
              </w:object>
            </w:r>
          </w:p>
          <w:p w14:paraId="1343D394" w14:textId="43095431" w:rsidR="00971D24" w:rsidRPr="006140F8" w:rsidRDefault="00E90AB4" w:rsidP="00E90AB4">
            <w:pPr>
              <w:rPr>
                <w:sz w:val="20"/>
              </w:rPr>
            </w:pPr>
            <w:r w:rsidRPr="00E90AB4">
              <w:rPr>
                <w:sz w:val="20"/>
              </w:rPr>
              <w:t xml:space="preserve">            </w:t>
            </w:r>
            <w:r>
              <w:rPr>
                <w:sz w:val="20"/>
              </w:rPr>
              <w:t xml:space="preserve">        </w:t>
            </w:r>
            <w:r w:rsidRPr="00E90AB4">
              <w:sym w:font="Wingdings" w:char="F0E0"/>
            </w:r>
            <w:r>
              <w:rPr>
                <w:sz w:val="20"/>
              </w:rPr>
              <w:t xml:space="preserve"> </w:t>
            </w:r>
            <w:r w:rsidR="00971D24" w:rsidRPr="00E90AB4">
              <w:rPr>
                <w:sz w:val="20"/>
              </w:rPr>
              <w:t xml:space="preserve">Funktion durch Variable substituiert. </w:t>
            </w:r>
            <w:r w:rsidRPr="00E90AB4">
              <w:rPr>
                <w:sz w:val="20"/>
              </w:rPr>
              <w:t xml:space="preserve">          </w:t>
            </w:r>
            <w:r>
              <w:rPr>
                <w:sz w:val="20"/>
              </w:rPr>
              <w:t xml:space="preserve">   </w:t>
            </w:r>
            <w:r w:rsidRPr="00E90AB4">
              <w:sym w:font="Wingdings" w:char="F0E0"/>
            </w:r>
            <w:r w:rsidRPr="00E90AB4">
              <w:rPr>
                <w:sz w:val="20"/>
              </w:rPr>
              <w:t xml:space="preserve"> </w:t>
            </w:r>
            <w:r>
              <w:rPr>
                <w:sz w:val="20"/>
              </w:rPr>
              <w:t>Variable durch Funktion substituiert.</w:t>
            </w:r>
          </w:p>
        </w:tc>
      </w:tr>
      <w:tr w:rsidR="00E7041D" w:rsidRPr="006140F8" w14:paraId="4A3DE51F" w14:textId="77777777" w:rsidTr="00E7041D">
        <w:trPr>
          <w:jc w:val="center"/>
        </w:trPr>
        <w:tc>
          <w:tcPr>
            <w:tcW w:w="9212" w:type="dxa"/>
          </w:tcPr>
          <w:p w14:paraId="45AAF320" w14:textId="352811DD" w:rsidR="00E7041D" w:rsidRPr="006140F8" w:rsidRDefault="00971D24" w:rsidP="00215884">
            <w:pPr>
              <w:rPr>
                <w:sz w:val="20"/>
              </w:rPr>
            </w:pPr>
            <w:r>
              <w:rPr>
                <w:sz w:val="20"/>
              </w:rPr>
              <w:t xml:space="preserve">  </w:t>
            </w:r>
            <w:r w:rsidR="00E90AB4">
              <w:rPr>
                <w:sz w:val="20"/>
              </w:rPr>
              <w:t>Einige häufig benötigte Integrale:</w:t>
            </w:r>
          </w:p>
        </w:tc>
      </w:tr>
      <w:tr w:rsidR="00E7041D" w:rsidRPr="006140F8" w14:paraId="125C64A9" w14:textId="77777777" w:rsidTr="00E7041D">
        <w:trPr>
          <w:jc w:val="center"/>
        </w:trPr>
        <w:tc>
          <w:tcPr>
            <w:tcW w:w="9212" w:type="dxa"/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245"/>
              <w:gridCol w:w="2245"/>
              <w:gridCol w:w="2245"/>
              <w:gridCol w:w="2246"/>
            </w:tblGrid>
            <w:tr w:rsidR="00F02680" w:rsidRPr="006140F8" w14:paraId="4B13A657" w14:textId="77777777" w:rsidTr="00215884">
              <w:tc>
                <w:tcPr>
                  <w:tcW w:w="2245" w:type="dxa"/>
                </w:tcPr>
                <w:p w14:paraId="438BAF94" w14:textId="77777777" w:rsidR="00E7041D" w:rsidRPr="006140F8" w:rsidRDefault="00E7041D" w:rsidP="00215884">
                  <w:pPr>
                    <w:rPr>
                      <w:sz w:val="20"/>
                    </w:rPr>
                  </w:pPr>
                  <w:r w:rsidRPr="006140F8">
                    <w:rPr>
                      <w:sz w:val="20"/>
                    </w:rPr>
                    <w:t>Funktion:</w:t>
                  </w:r>
                </w:p>
              </w:tc>
              <w:tc>
                <w:tcPr>
                  <w:tcW w:w="2245" w:type="dxa"/>
                </w:tcPr>
                <w:p w14:paraId="60DB8805" w14:textId="77777777" w:rsidR="00E7041D" w:rsidRPr="006140F8" w:rsidRDefault="00E7041D" w:rsidP="00215884">
                  <w:pPr>
                    <w:rPr>
                      <w:sz w:val="20"/>
                    </w:rPr>
                  </w:pPr>
                  <w:r w:rsidRPr="006140F8">
                    <w:rPr>
                      <w:sz w:val="20"/>
                    </w:rPr>
                    <w:t>Integral:</w:t>
                  </w:r>
                </w:p>
              </w:tc>
              <w:tc>
                <w:tcPr>
                  <w:tcW w:w="2245" w:type="dxa"/>
                </w:tcPr>
                <w:p w14:paraId="60FE1E0D" w14:textId="77777777" w:rsidR="00E7041D" w:rsidRPr="006140F8" w:rsidRDefault="00E7041D" w:rsidP="00215884">
                  <w:pPr>
                    <w:rPr>
                      <w:sz w:val="20"/>
                    </w:rPr>
                  </w:pPr>
                  <w:r w:rsidRPr="006140F8">
                    <w:rPr>
                      <w:sz w:val="20"/>
                    </w:rPr>
                    <w:t>Funktion.</w:t>
                  </w:r>
                </w:p>
              </w:tc>
              <w:tc>
                <w:tcPr>
                  <w:tcW w:w="2246" w:type="dxa"/>
                </w:tcPr>
                <w:p w14:paraId="0FD3CAB1" w14:textId="77777777" w:rsidR="00E7041D" w:rsidRPr="006140F8" w:rsidRDefault="00E7041D" w:rsidP="00215884">
                  <w:pPr>
                    <w:rPr>
                      <w:sz w:val="20"/>
                    </w:rPr>
                  </w:pPr>
                  <w:r w:rsidRPr="006140F8">
                    <w:rPr>
                      <w:sz w:val="20"/>
                    </w:rPr>
                    <w:t>Integral:</w:t>
                  </w:r>
                </w:p>
              </w:tc>
            </w:tr>
            <w:tr w:rsidR="00F02680" w:rsidRPr="006140F8" w14:paraId="2E7F1F0B" w14:textId="77777777" w:rsidTr="00215884">
              <w:tc>
                <w:tcPr>
                  <w:tcW w:w="2245" w:type="dxa"/>
                </w:tcPr>
                <w:p w14:paraId="0471A7C1" w14:textId="77777777" w:rsidR="00DA5469" w:rsidRDefault="00DA5469" w:rsidP="00DA5469">
                  <w:pPr>
                    <w:ind w:left="0"/>
                    <w:rPr>
                      <w:sz w:val="20"/>
                    </w:rPr>
                  </w:pPr>
                </w:p>
                <w:p w14:paraId="1B7D19B5" w14:textId="5046C66A" w:rsidR="00E7041D" w:rsidRDefault="00DA5469" w:rsidP="00DA5469">
                  <w:pPr>
                    <w:ind w:left="0"/>
                    <w:rPr>
                      <w:sz w:val="20"/>
                    </w:rPr>
                  </w:pPr>
                  <w:r>
                    <w:rPr>
                      <w:sz w:val="20"/>
                    </w:rPr>
                    <w:t xml:space="preserve">   </w:t>
                  </w:r>
                  <w:r w:rsidR="00EC5E3F" w:rsidRPr="006140F8">
                    <w:rPr>
                      <w:position w:val="-10"/>
                      <w:sz w:val="20"/>
                    </w:rPr>
                    <w:object w:dxaOrig="1120" w:dyaOrig="360" w14:anchorId="45E4C19C">
                      <v:shape id="_x0000_i1220" type="#_x0000_t75" style="width:47.8pt;height:15.05pt" o:ole="">
                        <v:imagedata r:id="rId30" o:title=""/>
                      </v:shape>
                      <o:OLEObject Type="Embed" ProgID="Equation.DSMT4" ShapeID="_x0000_i1220" DrawAspect="Content" ObjectID="_1664041723" r:id="rId31"/>
                    </w:object>
                  </w:r>
                </w:p>
                <w:p w14:paraId="4636AED8" w14:textId="77777777" w:rsidR="00DA5469" w:rsidRPr="00DA5469" w:rsidRDefault="00DA5469" w:rsidP="00DA5469">
                  <w:pPr>
                    <w:ind w:left="0"/>
                    <w:rPr>
                      <w:sz w:val="10"/>
                      <w:szCs w:val="10"/>
                    </w:rPr>
                  </w:pPr>
                </w:p>
                <w:p w14:paraId="79FA2C30" w14:textId="34A02CB8" w:rsidR="00E7041D" w:rsidRPr="006140F8" w:rsidRDefault="00DA5469" w:rsidP="00DA5469">
                  <w:pPr>
                    <w:rPr>
                      <w:sz w:val="20"/>
                    </w:rPr>
                  </w:pPr>
                  <w:r w:rsidRPr="006140F8">
                    <w:rPr>
                      <w:position w:val="-30"/>
                      <w:sz w:val="20"/>
                    </w:rPr>
                    <w:object w:dxaOrig="1600" w:dyaOrig="680" w14:anchorId="47C038BF">
                      <v:shape id="_x0000_i1235" type="#_x0000_t75" style="width:69.85pt;height:29pt" o:ole="">
                        <v:imagedata r:id="rId32" o:title=""/>
                      </v:shape>
                      <o:OLEObject Type="Embed" ProgID="Equation.DSMT4" ShapeID="_x0000_i1235" DrawAspect="Content" ObjectID="_1664041724" r:id="rId33"/>
                    </w:object>
                  </w:r>
                </w:p>
                <w:p w14:paraId="0D7E2A0C" w14:textId="5F7D26EE" w:rsidR="00E7041D" w:rsidRPr="006140F8" w:rsidRDefault="00343AD9" w:rsidP="00215884">
                  <w:pPr>
                    <w:rPr>
                      <w:sz w:val="20"/>
                    </w:rPr>
                  </w:pPr>
                  <w:r w:rsidRPr="006140F8">
                    <w:rPr>
                      <w:position w:val="-24"/>
                      <w:sz w:val="20"/>
                    </w:rPr>
                    <w:object w:dxaOrig="580" w:dyaOrig="620" w14:anchorId="1C84D12A">
                      <v:shape id="_x0000_i1221" type="#_x0000_t75" style="width:27.95pt;height:29.55pt" o:ole="">
                        <v:imagedata r:id="rId34" o:title=""/>
                      </v:shape>
                      <o:OLEObject Type="Embed" ProgID="Equation.DSMT4" ShapeID="_x0000_i1221" DrawAspect="Content" ObjectID="_1664041725" r:id="rId35"/>
                    </w:object>
                  </w:r>
                </w:p>
                <w:p w14:paraId="66ADD935" w14:textId="13C70858" w:rsidR="00F02680" w:rsidRDefault="00343AD9" w:rsidP="00F02680">
                  <w:pPr>
                    <w:rPr>
                      <w:sz w:val="20"/>
                    </w:rPr>
                  </w:pPr>
                  <w:r w:rsidRPr="006140F8">
                    <w:rPr>
                      <w:position w:val="-24"/>
                      <w:sz w:val="20"/>
                    </w:rPr>
                    <w:object w:dxaOrig="620" w:dyaOrig="620" w14:anchorId="2E590B34">
                      <v:shape id="_x0000_i1222" type="#_x0000_t75" style="width:26.85pt;height:26.85pt" o:ole="">
                        <v:imagedata r:id="rId36" o:title=""/>
                      </v:shape>
                      <o:OLEObject Type="Embed" ProgID="Equation.DSMT4" ShapeID="_x0000_i1222" DrawAspect="Content" ObjectID="_1664041726" r:id="rId37"/>
                    </w:object>
                  </w:r>
                </w:p>
                <w:p w14:paraId="3C1FC488" w14:textId="04176AD8" w:rsidR="00F02680" w:rsidRPr="00DA5469" w:rsidRDefault="00F02680" w:rsidP="00DA5469">
                  <w:pPr>
                    <w:ind w:left="0"/>
                    <w:rPr>
                      <w:sz w:val="10"/>
                      <w:szCs w:val="10"/>
                    </w:rPr>
                  </w:pPr>
                </w:p>
              </w:tc>
              <w:tc>
                <w:tcPr>
                  <w:tcW w:w="2245" w:type="dxa"/>
                </w:tcPr>
                <w:p w14:paraId="29C37BC3" w14:textId="6A1D3538" w:rsidR="00E7041D" w:rsidRPr="006140F8" w:rsidRDefault="00343AD9" w:rsidP="00215884">
                  <w:pPr>
                    <w:rPr>
                      <w:sz w:val="20"/>
                    </w:rPr>
                  </w:pPr>
                  <w:r w:rsidRPr="006140F8">
                    <w:rPr>
                      <w:position w:val="-24"/>
                      <w:sz w:val="20"/>
                    </w:rPr>
                    <w:object w:dxaOrig="900" w:dyaOrig="620" w14:anchorId="290FA6A7">
                      <v:shape id="_x0000_i1223" type="#_x0000_t75" style="width:43.5pt;height:30.1pt" o:ole="">
                        <v:imagedata r:id="rId38" o:title=""/>
                      </v:shape>
                      <o:OLEObject Type="Embed" ProgID="Equation.DSMT4" ShapeID="_x0000_i1223" DrawAspect="Content" ObjectID="_1664041727" r:id="rId39"/>
                    </w:object>
                  </w:r>
                </w:p>
                <w:p w14:paraId="4B6F9FF6" w14:textId="77777777" w:rsidR="00E7041D" w:rsidRPr="006140F8" w:rsidRDefault="00E7041D" w:rsidP="00215884">
                  <w:pPr>
                    <w:rPr>
                      <w:sz w:val="20"/>
                    </w:rPr>
                  </w:pPr>
                </w:p>
                <w:p w14:paraId="14587C15" w14:textId="67083CD1" w:rsidR="00E7041D" w:rsidRPr="006140F8" w:rsidRDefault="00343AD9" w:rsidP="00215884">
                  <w:pPr>
                    <w:rPr>
                      <w:sz w:val="20"/>
                    </w:rPr>
                  </w:pPr>
                  <w:r w:rsidRPr="006140F8">
                    <w:rPr>
                      <w:position w:val="-6"/>
                      <w:sz w:val="20"/>
                    </w:rPr>
                    <w:object w:dxaOrig="800" w:dyaOrig="279" w14:anchorId="58792990">
                      <v:shape id="_x0000_i1224" type="#_x0000_t75" style="width:38.15pt;height:13.45pt" o:ole="">
                        <v:imagedata r:id="rId40" o:title=""/>
                      </v:shape>
                      <o:OLEObject Type="Embed" ProgID="Equation.DSMT4" ShapeID="_x0000_i1224" DrawAspect="Content" ObjectID="_1664041728" r:id="rId41"/>
                    </w:object>
                  </w:r>
                </w:p>
                <w:p w14:paraId="219CF1B2" w14:textId="77777777" w:rsidR="00E7041D" w:rsidRPr="006140F8" w:rsidRDefault="00E7041D" w:rsidP="00215884">
                  <w:pPr>
                    <w:rPr>
                      <w:sz w:val="20"/>
                    </w:rPr>
                  </w:pPr>
                </w:p>
                <w:p w14:paraId="1CF0F8C2" w14:textId="4B938FBD" w:rsidR="00E7041D" w:rsidRPr="006140F8" w:rsidRDefault="00343AD9" w:rsidP="00215884">
                  <w:pPr>
                    <w:rPr>
                      <w:sz w:val="20"/>
                    </w:rPr>
                  </w:pPr>
                  <w:r w:rsidRPr="006140F8">
                    <w:rPr>
                      <w:position w:val="-14"/>
                      <w:sz w:val="20"/>
                    </w:rPr>
                    <w:object w:dxaOrig="840" w:dyaOrig="400" w14:anchorId="3B3C4B6F">
                      <v:shape id="_x0000_i1225" type="#_x0000_t75" style="width:38.7pt;height:18.8pt" o:ole="">
                        <v:imagedata r:id="rId42" o:title=""/>
                      </v:shape>
                      <o:OLEObject Type="Embed" ProgID="Equation.DSMT4" ShapeID="_x0000_i1225" DrawAspect="Content" ObjectID="_1664041729" r:id="rId43"/>
                    </w:object>
                  </w:r>
                </w:p>
                <w:p w14:paraId="6383DBB4" w14:textId="77777777" w:rsidR="00E7041D" w:rsidRPr="006140F8" w:rsidRDefault="00E7041D" w:rsidP="00215884">
                  <w:pPr>
                    <w:rPr>
                      <w:sz w:val="20"/>
                    </w:rPr>
                  </w:pPr>
                </w:p>
                <w:p w14:paraId="11F58135" w14:textId="77777777" w:rsidR="00E7041D" w:rsidRDefault="00343AD9" w:rsidP="00215884">
                  <w:pPr>
                    <w:rPr>
                      <w:sz w:val="20"/>
                    </w:rPr>
                  </w:pPr>
                  <w:r w:rsidRPr="006140F8">
                    <w:rPr>
                      <w:position w:val="-6"/>
                      <w:sz w:val="20"/>
                    </w:rPr>
                    <w:object w:dxaOrig="820" w:dyaOrig="260" w14:anchorId="1326BE2A">
                      <v:shape id="_x0000_i1239" type="#_x0000_t75" style="width:38.7pt;height:11.8pt" o:ole="">
                        <v:imagedata r:id="rId44" o:title=""/>
                      </v:shape>
                      <o:OLEObject Type="Embed" ProgID="Equation.DSMT4" ShapeID="_x0000_i1239" DrawAspect="Content" ObjectID="_1664041730" r:id="rId45"/>
                    </w:object>
                  </w:r>
                </w:p>
                <w:p w14:paraId="54906F31" w14:textId="5356D6BC" w:rsidR="00F02680" w:rsidRPr="006140F8" w:rsidRDefault="00F02680" w:rsidP="00DA5469">
                  <w:pPr>
                    <w:ind w:left="0"/>
                    <w:rPr>
                      <w:sz w:val="20"/>
                    </w:rPr>
                  </w:pPr>
                </w:p>
              </w:tc>
              <w:tc>
                <w:tcPr>
                  <w:tcW w:w="2245" w:type="dxa"/>
                </w:tcPr>
                <w:p w14:paraId="3BFBB2B0" w14:textId="77777777" w:rsidR="00DA5469" w:rsidRPr="00DA5469" w:rsidRDefault="00DA5469" w:rsidP="00DA5469">
                  <w:pPr>
                    <w:ind w:left="0"/>
                    <w:rPr>
                      <w:sz w:val="10"/>
                      <w:szCs w:val="10"/>
                    </w:rPr>
                  </w:pPr>
                  <w:r w:rsidRPr="00DA5469">
                    <w:rPr>
                      <w:sz w:val="10"/>
                      <w:szCs w:val="10"/>
                    </w:rPr>
                    <w:t xml:space="preserve">  </w:t>
                  </w:r>
                </w:p>
                <w:p w14:paraId="4A51CB48" w14:textId="4A7D1782" w:rsidR="00E7041D" w:rsidRPr="006140F8" w:rsidRDefault="00DA5469" w:rsidP="00DA5469">
                  <w:pPr>
                    <w:ind w:left="0"/>
                    <w:rPr>
                      <w:sz w:val="20"/>
                    </w:rPr>
                  </w:pPr>
                  <w:r>
                    <w:rPr>
                      <w:sz w:val="20"/>
                    </w:rPr>
                    <w:t xml:space="preserve"> </w:t>
                  </w:r>
                  <w:r w:rsidR="00F02680" w:rsidRPr="00F02680">
                    <w:rPr>
                      <w:position w:val="-10"/>
                      <w:sz w:val="20"/>
                    </w:rPr>
                    <w:object w:dxaOrig="1359" w:dyaOrig="360" w14:anchorId="505A06C2">
                      <v:shape id="_x0000_i1227" type="#_x0000_t75" style="width:73.05pt;height:20.4pt" o:ole="">
                        <v:imagedata r:id="rId46" o:title=""/>
                      </v:shape>
                      <o:OLEObject Type="Embed" ProgID="Equation.DSMT4" ShapeID="_x0000_i1227" DrawAspect="Content" ObjectID="_1664041731" r:id="rId47"/>
                    </w:object>
                  </w:r>
                </w:p>
                <w:p w14:paraId="3EF071D5" w14:textId="77777777" w:rsidR="00E7041D" w:rsidRPr="00DA5469" w:rsidRDefault="00E7041D" w:rsidP="00215884">
                  <w:pPr>
                    <w:rPr>
                      <w:sz w:val="10"/>
                      <w:szCs w:val="10"/>
                    </w:rPr>
                  </w:pPr>
                </w:p>
                <w:p w14:paraId="2678E139" w14:textId="77777777" w:rsidR="00DA5469" w:rsidRDefault="00DA5469" w:rsidP="00215884">
                  <w:pPr>
                    <w:rPr>
                      <w:sz w:val="20"/>
                    </w:rPr>
                  </w:pPr>
                </w:p>
                <w:p w14:paraId="294BC8B4" w14:textId="5C077DFB" w:rsidR="00E7041D" w:rsidRPr="006140F8" w:rsidRDefault="00343AD9" w:rsidP="00215884">
                  <w:pPr>
                    <w:rPr>
                      <w:sz w:val="20"/>
                    </w:rPr>
                  </w:pPr>
                  <w:r w:rsidRPr="006140F8">
                    <w:rPr>
                      <w:position w:val="-6"/>
                      <w:sz w:val="20"/>
                    </w:rPr>
                    <w:object w:dxaOrig="420" w:dyaOrig="279" w14:anchorId="28C20E7B">
                      <v:shape id="_x0000_i1228" type="#_x0000_t75" style="width:19.35pt;height:13.45pt" o:ole="">
                        <v:imagedata r:id="rId48" o:title=""/>
                      </v:shape>
                      <o:OLEObject Type="Embed" ProgID="Equation.DSMT4" ShapeID="_x0000_i1228" DrawAspect="Content" ObjectID="_1664041732" r:id="rId49"/>
                    </w:object>
                  </w:r>
                </w:p>
                <w:p w14:paraId="5B5F7070" w14:textId="77777777" w:rsidR="00E7041D" w:rsidRPr="006140F8" w:rsidRDefault="00E7041D" w:rsidP="00215884">
                  <w:pPr>
                    <w:rPr>
                      <w:sz w:val="20"/>
                    </w:rPr>
                  </w:pPr>
                </w:p>
                <w:p w14:paraId="77696ABA" w14:textId="2EA8842A" w:rsidR="00E7041D" w:rsidRPr="006140F8" w:rsidRDefault="00F02680" w:rsidP="00215884">
                  <w:pPr>
                    <w:rPr>
                      <w:sz w:val="20"/>
                    </w:rPr>
                  </w:pPr>
                  <w:r w:rsidRPr="006140F8">
                    <w:rPr>
                      <w:position w:val="-14"/>
                      <w:sz w:val="20"/>
                    </w:rPr>
                    <w:object w:dxaOrig="1120" w:dyaOrig="400" w14:anchorId="37B23B88">
                      <v:shape id="_x0000_i1229" type="#_x0000_t75" style="width:48.9pt;height:18.25pt" o:ole="">
                        <v:imagedata r:id="rId50" o:title=""/>
                      </v:shape>
                      <o:OLEObject Type="Embed" ProgID="Equation.DSMT4" ShapeID="_x0000_i1229" DrawAspect="Content" ObjectID="_1664041733" r:id="rId51"/>
                    </w:object>
                  </w:r>
                </w:p>
                <w:p w14:paraId="22304CF2" w14:textId="77777777" w:rsidR="00E7041D" w:rsidRPr="006140F8" w:rsidRDefault="00E7041D" w:rsidP="00215884">
                  <w:pPr>
                    <w:rPr>
                      <w:sz w:val="20"/>
                    </w:rPr>
                  </w:pPr>
                </w:p>
                <w:p w14:paraId="02D3975C" w14:textId="4B2D52F7" w:rsidR="00E7041D" w:rsidRDefault="00F02680" w:rsidP="00215884">
                  <w:pPr>
                    <w:rPr>
                      <w:sz w:val="20"/>
                    </w:rPr>
                  </w:pPr>
                  <w:r w:rsidRPr="006140F8">
                    <w:rPr>
                      <w:position w:val="-14"/>
                      <w:sz w:val="20"/>
                    </w:rPr>
                    <w:object w:dxaOrig="1160" w:dyaOrig="400" w14:anchorId="4BA2A8BF">
                      <v:shape id="_x0000_i1230" type="#_x0000_t75" style="width:48.35pt;height:18.25pt" o:ole="">
                        <v:imagedata r:id="rId52" o:title=""/>
                      </v:shape>
                      <o:OLEObject Type="Embed" ProgID="Equation.DSMT4" ShapeID="_x0000_i1230" DrawAspect="Content" ObjectID="_1664041734" r:id="rId53"/>
                    </w:object>
                  </w:r>
                </w:p>
                <w:p w14:paraId="32049EA1" w14:textId="2D35EE8E" w:rsidR="00F02680" w:rsidRPr="006140F8" w:rsidRDefault="00F02680" w:rsidP="00215884">
                  <w:pPr>
                    <w:rPr>
                      <w:sz w:val="20"/>
                    </w:rPr>
                  </w:pPr>
                </w:p>
              </w:tc>
              <w:tc>
                <w:tcPr>
                  <w:tcW w:w="2246" w:type="dxa"/>
                </w:tcPr>
                <w:p w14:paraId="051B25FE" w14:textId="284D771D" w:rsidR="00E7041D" w:rsidRPr="006140F8" w:rsidRDefault="00DA5469" w:rsidP="00DA5469">
                  <w:pPr>
                    <w:ind w:left="0"/>
                    <w:rPr>
                      <w:sz w:val="20"/>
                    </w:rPr>
                  </w:pPr>
                  <w:r>
                    <w:rPr>
                      <w:sz w:val="20"/>
                    </w:rPr>
                    <w:t xml:space="preserve">   </w:t>
                  </w:r>
                  <w:r w:rsidR="00F02680" w:rsidRPr="00F02680">
                    <w:rPr>
                      <w:position w:val="-24"/>
                      <w:sz w:val="20"/>
                    </w:rPr>
                    <w:object w:dxaOrig="680" w:dyaOrig="620" w14:anchorId="3A308725">
                      <v:shape id="_x0000_i1231" type="#_x0000_t75" style="width:36.55pt;height:34.95pt" o:ole="">
                        <v:imagedata r:id="rId54" o:title=""/>
                      </v:shape>
                      <o:OLEObject Type="Embed" ProgID="Equation.DSMT4" ShapeID="_x0000_i1231" DrawAspect="Content" ObjectID="_1664041735" r:id="rId55"/>
                    </w:object>
                  </w:r>
                </w:p>
                <w:p w14:paraId="7D8D3B0A" w14:textId="77777777" w:rsidR="00E7041D" w:rsidRPr="006140F8" w:rsidRDefault="00E7041D" w:rsidP="00215884">
                  <w:pPr>
                    <w:rPr>
                      <w:sz w:val="20"/>
                    </w:rPr>
                  </w:pPr>
                </w:p>
                <w:p w14:paraId="2E1EF08F" w14:textId="40D82150" w:rsidR="00E7041D" w:rsidRPr="006140F8" w:rsidRDefault="00343AD9" w:rsidP="00215884">
                  <w:pPr>
                    <w:rPr>
                      <w:sz w:val="20"/>
                    </w:rPr>
                  </w:pPr>
                  <w:r w:rsidRPr="006140F8">
                    <w:rPr>
                      <w:position w:val="-6"/>
                      <w:sz w:val="20"/>
                    </w:rPr>
                    <w:object w:dxaOrig="900" w:dyaOrig="279" w14:anchorId="72BD7586">
                      <v:shape id="_x0000_i1232" type="#_x0000_t75" style="width:38.7pt;height:11.8pt" o:ole="">
                        <v:imagedata r:id="rId56" o:title=""/>
                      </v:shape>
                      <o:OLEObject Type="Embed" ProgID="Equation.DSMT4" ShapeID="_x0000_i1232" DrawAspect="Content" ObjectID="_1664041736" r:id="rId57"/>
                    </w:object>
                  </w:r>
                </w:p>
                <w:p w14:paraId="73FF7696" w14:textId="77777777" w:rsidR="00E7041D" w:rsidRPr="00DA5469" w:rsidRDefault="00E7041D" w:rsidP="00215884">
                  <w:pPr>
                    <w:rPr>
                      <w:sz w:val="10"/>
                      <w:szCs w:val="10"/>
                    </w:rPr>
                  </w:pPr>
                </w:p>
                <w:p w14:paraId="48D9AE23" w14:textId="3923F815" w:rsidR="00343AD9" w:rsidRPr="006140F8" w:rsidRDefault="00F02680" w:rsidP="00343AD9">
                  <w:pPr>
                    <w:spacing w:after="120"/>
                    <w:rPr>
                      <w:sz w:val="20"/>
                    </w:rPr>
                  </w:pPr>
                  <w:r w:rsidRPr="006140F8">
                    <w:rPr>
                      <w:position w:val="-24"/>
                      <w:sz w:val="20"/>
                    </w:rPr>
                    <w:object w:dxaOrig="1380" w:dyaOrig="660" w14:anchorId="695282C6">
                      <v:shape id="_x0000_i1233" type="#_x0000_t75" style="width:62.35pt;height:30.1pt" o:ole="">
                        <v:imagedata r:id="rId58" o:title=""/>
                      </v:shape>
                      <o:OLEObject Type="Embed" ProgID="Equation.DSMT4" ShapeID="_x0000_i1233" DrawAspect="Content" ObjectID="_1664041737" r:id="rId59"/>
                    </w:object>
                  </w:r>
                </w:p>
                <w:p w14:paraId="72291E5F" w14:textId="6B76F00B" w:rsidR="00E7041D" w:rsidRPr="006140F8" w:rsidRDefault="00F02680" w:rsidP="00215884">
                  <w:pPr>
                    <w:rPr>
                      <w:sz w:val="20"/>
                    </w:rPr>
                  </w:pPr>
                  <w:r w:rsidRPr="006140F8">
                    <w:rPr>
                      <w:position w:val="-24"/>
                      <w:sz w:val="20"/>
                    </w:rPr>
                    <w:object w:dxaOrig="1180" w:dyaOrig="660" w14:anchorId="1D6FD1C1">
                      <v:shape id="_x0000_i1234" type="#_x0000_t75" style="width:51.05pt;height:28.5pt" o:ole="">
                        <v:imagedata r:id="rId60" o:title=""/>
                      </v:shape>
                      <o:OLEObject Type="Embed" ProgID="Equation.DSMT4" ShapeID="_x0000_i1234" DrawAspect="Content" ObjectID="_1664041738" r:id="rId61"/>
                    </w:object>
                  </w:r>
                </w:p>
              </w:tc>
            </w:tr>
          </w:tbl>
          <w:p w14:paraId="5DD6BEA3" w14:textId="77777777" w:rsidR="00E7041D" w:rsidRPr="006140F8" w:rsidRDefault="00E7041D" w:rsidP="00215884">
            <w:pPr>
              <w:rPr>
                <w:sz w:val="20"/>
              </w:rPr>
            </w:pPr>
          </w:p>
        </w:tc>
      </w:tr>
    </w:tbl>
    <w:p w14:paraId="10400CFD" w14:textId="3519933B" w:rsidR="00C34A26" w:rsidRPr="006140F8" w:rsidRDefault="00FB3D32" w:rsidP="00F02680">
      <w:pPr>
        <w:pStyle w:val="TOP"/>
        <w:numPr>
          <w:ilvl w:val="0"/>
          <w:numId w:val="0"/>
        </w:numPr>
        <w:rPr>
          <w:rFonts w:ascii="Charter" w:hAnsi="Charter"/>
          <w:sz w:val="20"/>
        </w:rPr>
      </w:pPr>
      <w:r w:rsidRPr="006140F8">
        <w:rPr>
          <w:rFonts w:ascii="Charter" w:hAnsi="Charter"/>
          <w:sz w:val="20"/>
        </w:rPr>
        <w:lastRenderedPageBreak/>
        <w:t>Aufgabe 1</w:t>
      </w:r>
    </w:p>
    <w:p w14:paraId="2BF2CA11" w14:textId="24822DB0" w:rsidR="00621BF6" w:rsidRPr="006140F8" w:rsidRDefault="00984C96" w:rsidP="00977F05">
      <w:pPr>
        <w:rPr>
          <w:sz w:val="20"/>
        </w:rPr>
      </w:pPr>
      <w:r w:rsidRPr="006140F8">
        <w:rPr>
          <w:sz w:val="20"/>
        </w:rPr>
        <w:t>B</w:t>
      </w:r>
      <w:r w:rsidR="00977F05" w:rsidRPr="006140F8">
        <w:rPr>
          <w:sz w:val="20"/>
        </w:rPr>
        <w:t>ilde die unbestimmten Integrale</w:t>
      </w:r>
      <w:r w:rsidR="00DA5469">
        <w:rPr>
          <w:sz w:val="20"/>
        </w:rPr>
        <w:t xml:space="preserve"> der Funktionen</w:t>
      </w:r>
      <w:r w:rsidR="00977F05" w:rsidRPr="006140F8">
        <w:rPr>
          <w:sz w:val="20"/>
        </w:rPr>
        <w:t>:</w:t>
      </w:r>
      <w:r w:rsidRPr="006140F8">
        <w:rPr>
          <w:sz w:val="20"/>
        </w:rPr>
        <w:t xml:space="preserve"> </w:t>
      </w:r>
    </w:p>
    <w:p w14:paraId="1A5DDC9F" w14:textId="2298E3B2" w:rsidR="00984C96" w:rsidRPr="006140F8" w:rsidRDefault="007E07D5" w:rsidP="00984C96">
      <w:pPr>
        <w:rPr>
          <w:sz w:val="20"/>
        </w:rPr>
      </w:pPr>
      <w:r>
        <w:rPr>
          <w:noProof/>
          <w:sz w:val="20"/>
        </w:rPr>
        <w:object w:dxaOrig="1440" w:dyaOrig="1440" w14:anchorId="27C23EB1">
          <v:shape id="_x0000_s1097" type="#_x0000_t75" style="position:absolute;left:0;text-align:left;margin-left:378.6pt;margin-top:4.2pt;width:84.9pt;height:82pt;z-index:251673600">
            <v:imagedata r:id="rId62" o:title=""/>
          </v:shape>
          <o:OLEObject Type="Embed" ProgID="Equation.DSMT4" ShapeID="_x0000_s1097" DrawAspect="Content" ObjectID="_1664041779" r:id="rId63"/>
        </w:object>
      </w:r>
      <w:r>
        <w:rPr>
          <w:noProof/>
          <w:sz w:val="20"/>
        </w:rPr>
        <w:object w:dxaOrig="1440" w:dyaOrig="1440" w14:anchorId="61EBD73A">
          <v:shape id="_x0000_s1096" type="#_x0000_t75" style="position:absolute;left:0;text-align:left;margin-left:213.25pt;margin-top:12.35pt;width:101.8pt;height:72.95pt;z-index:251672576">
            <v:imagedata r:id="rId64" o:title=""/>
          </v:shape>
          <o:OLEObject Type="Embed" ProgID="Equation.DSMT4" ShapeID="_x0000_s1096" DrawAspect="Content" ObjectID="_1664041780" r:id="rId65"/>
        </w:object>
      </w:r>
      <w:r>
        <w:rPr>
          <w:noProof/>
          <w:sz w:val="20"/>
        </w:rPr>
        <w:object w:dxaOrig="1440" w:dyaOrig="1440" w14:anchorId="2FACBE7D">
          <v:shape id="_x0000_s1095" type="#_x0000_t75" style="position:absolute;left:0;text-align:left;margin-left:6.75pt;margin-top:7.45pt;width:158.7pt;height:81.85pt;z-index:251671552">
            <v:imagedata r:id="rId66" o:title=""/>
          </v:shape>
          <o:OLEObject Type="Embed" ProgID="Equation.DSMT4" ShapeID="_x0000_s1095" DrawAspect="Content" ObjectID="_1664041781" r:id="rId67"/>
        </w:object>
      </w:r>
    </w:p>
    <w:p w14:paraId="1DE59076" w14:textId="0BB7BB4B" w:rsidR="00984C96" w:rsidRPr="006140F8" w:rsidRDefault="00984C96" w:rsidP="00984C96">
      <w:pPr>
        <w:rPr>
          <w:sz w:val="20"/>
        </w:rPr>
      </w:pPr>
    </w:p>
    <w:p w14:paraId="0AE3CA66" w14:textId="77777777" w:rsidR="00984C96" w:rsidRPr="006140F8" w:rsidRDefault="00984C96" w:rsidP="00984C96">
      <w:pPr>
        <w:rPr>
          <w:sz w:val="20"/>
        </w:rPr>
      </w:pPr>
    </w:p>
    <w:p w14:paraId="5FD86220" w14:textId="77777777" w:rsidR="00984C96" w:rsidRPr="006140F8" w:rsidRDefault="00984C96" w:rsidP="00984C96">
      <w:pPr>
        <w:rPr>
          <w:sz w:val="20"/>
        </w:rPr>
      </w:pPr>
    </w:p>
    <w:p w14:paraId="0B3952E0" w14:textId="77777777" w:rsidR="00984C96" w:rsidRPr="006140F8" w:rsidRDefault="00984C96" w:rsidP="00984C96">
      <w:pPr>
        <w:rPr>
          <w:sz w:val="20"/>
        </w:rPr>
      </w:pPr>
    </w:p>
    <w:p w14:paraId="312D0868" w14:textId="77777777" w:rsidR="00984C96" w:rsidRPr="006140F8" w:rsidRDefault="00984C96" w:rsidP="00984C96">
      <w:pPr>
        <w:rPr>
          <w:sz w:val="20"/>
        </w:rPr>
      </w:pPr>
    </w:p>
    <w:p w14:paraId="27A85DFE" w14:textId="77777777" w:rsidR="00984C96" w:rsidRPr="006140F8" w:rsidRDefault="00984C96" w:rsidP="00984C96">
      <w:pPr>
        <w:rPr>
          <w:sz w:val="20"/>
        </w:rPr>
      </w:pPr>
    </w:p>
    <w:p w14:paraId="0AA9156F" w14:textId="6DD5D5AD" w:rsidR="00C34A26" w:rsidRPr="006140F8" w:rsidRDefault="00FB3D32" w:rsidP="00C34A26">
      <w:pPr>
        <w:pStyle w:val="TOP"/>
        <w:numPr>
          <w:ilvl w:val="0"/>
          <w:numId w:val="0"/>
        </w:numPr>
        <w:ind w:left="1212" w:hanging="1212"/>
        <w:rPr>
          <w:rFonts w:ascii="Charter" w:hAnsi="Charter"/>
          <w:sz w:val="20"/>
        </w:rPr>
      </w:pPr>
      <w:r w:rsidRPr="006140F8">
        <w:rPr>
          <w:rFonts w:ascii="Charter" w:hAnsi="Charter"/>
          <w:sz w:val="20"/>
        </w:rPr>
        <w:t>Aufgabe 2</w:t>
      </w:r>
    </w:p>
    <w:p w14:paraId="036EFD8A" w14:textId="107A203C" w:rsidR="00984C96" w:rsidRPr="006140F8" w:rsidRDefault="00984C96" w:rsidP="00984C96">
      <w:pPr>
        <w:rPr>
          <w:sz w:val="20"/>
        </w:rPr>
      </w:pPr>
      <w:r w:rsidRPr="006140F8">
        <w:rPr>
          <w:sz w:val="20"/>
        </w:rPr>
        <w:t xml:space="preserve">a) Bestimme zu </w:t>
      </w:r>
      <w:r w:rsidRPr="006140F8">
        <w:rPr>
          <w:position w:val="-30"/>
          <w:sz w:val="20"/>
        </w:rPr>
        <w:object w:dxaOrig="1560" w:dyaOrig="680" w14:anchorId="34B761D2">
          <v:shape id="_x0000_i1057" type="#_x0000_t75" style="width:78.45pt;height:33.85pt" o:ole="">
            <v:imagedata r:id="rId68" o:title=""/>
          </v:shape>
          <o:OLEObject Type="Embed" ProgID="Equation.DSMT4" ShapeID="_x0000_i1057" DrawAspect="Content" ObjectID="_1664041739" r:id="rId69"/>
        </w:object>
      </w:r>
      <w:r w:rsidRPr="006140F8">
        <w:rPr>
          <w:sz w:val="20"/>
        </w:rPr>
        <w:t xml:space="preserve">die Stammfunktion durch den Punkt (1/1). </w:t>
      </w:r>
    </w:p>
    <w:p w14:paraId="54014D88" w14:textId="44D5D83C" w:rsidR="00984C96" w:rsidRPr="006140F8" w:rsidRDefault="00984C96" w:rsidP="00984C96">
      <w:pPr>
        <w:rPr>
          <w:sz w:val="20"/>
        </w:rPr>
      </w:pPr>
      <w:r w:rsidRPr="006140F8">
        <w:rPr>
          <w:sz w:val="20"/>
        </w:rPr>
        <w:t xml:space="preserve">     </w:t>
      </w:r>
      <w:r w:rsidR="00815CDC" w:rsidRPr="006140F8">
        <w:rPr>
          <w:sz w:val="20"/>
        </w:rPr>
        <w:t>Hinweis: Substitution</w:t>
      </w:r>
      <w:r w:rsidRPr="006140F8">
        <w:rPr>
          <w:sz w:val="20"/>
        </w:rPr>
        <w:t xml:space="preserve"> </w:t>
      </w:r>
      <w:r w:rsidRPr="006140F8">
        <w:rPr>
          <w:position w:val="-10"/>
          <w:sz w:val="20"/>
        </w:rPr>
        <w:object w:dxaOrig="940" w:dyaOrig="260" w14:anchorId="7A307CD8">
          <v:shape id="_x0000_i1058" type="#_x0000_t75" style="width:46.2pt;height:12.9pt" o:ole="">
            <v:imagedata r:id="rId70" o:title=""/>
          </v:shape>
          <o:OLEObject Type="Embed" ProgID="Equation.DSMT4" ShapeID="_x0000_i1058" DrawAspect="Content" ObjectID="_1664041740" r:id="rId71"/>
        </w:object>
      </w:r>
    </w:p>
    <w:p w14:paraId="51082F4D" w14:textId="3344BEB2" w:rsidR="00984C96" w:rsidRPr="006140F8" w:rsidRDefault="00984C96" w:rsidP="00984C96">
      <w:pPr>
        <w:rPr>
          <w:sz w:val="20"/>
        </w:rPr>
      </w:pPr>
      <w:r w:rsidRPr="006140F8">
        <w:rPr>
          <w:sz w:val="20"/>
        </w:rPr>
        <w:t xml:space="preserve">b) Suche zu </w:t>
      </w:r>
      <w:r w:rsidR="00815CDC" w:rsidRPr="006140F8">
        <w:rPr>
          <w:position w:val="-24"/>
          <w:sz w:val="20"/>
        </w:rPr>
        <w:object w:dxaOrig="1320" w:dyaOrig="620" w14:anchorId="31325638">
          <v:shape id="_x0000_i1059" type="#_x0000_t75" style="width:65.55pt;height:31.15pt" o:ole="">
            <v:imagedata r:id="rId72" o:title=""/>
          </v:shape>
          <o:OLEObject Type="Embed" ProgID="Equation.DSMT4" ShapeID="_x0000_i1059" DrawAspect="Content" ObjectID="_1664041741" r:id="rId73"/>
        </w:object>
      </w:r>
      <w:r w:rsidRPr="006140F8">
        <w:rPr>
          <w:sz w:val="20"/>
        </w:rPr>
        <w:t>die Stammfunktion, die durch den Ursprung geht.</w:t>
      </w:r>
    </w:p>
    <w:p w14:paraId="420B6F18" w14:textId="05194D8A" w:rsidR="00984C96" w:rsidRPr="006140F8" w:rsidRDefault="00984C96" w:rsidP="00984C96">
      <w:pPr>
        <w:rPr>
          <w:sz w:val="20"/>
        </w:rPr>
      </w:pPr>
      <w:r w:rsidRPr="006140F8">
        <w:rPr>
          <w:sz w:val="20"/>
        </w:rPr>
        <w:t xml:space="preserve">c) Bestimme die Konstante </w:t>
      </w:r>
      <w:r w:rsidRPr="006140F8">
        <w:rPr>
          <w:position w:val="-6"/>
          <w:sz w:val="20"/>
        </w:rPr>
        <w:object w:dxaOrig="560" w:dyaOrig="279" w14:anchorId="73225D9C">
          <v:shape id="_x0000_i1060" type="#_x0000_t75" style="width:26.85pt;height:14.5pt" o:ole="">
            <v:imagedata r:id="rId74" o:title=""/>
          </v:shape>
          <o:OLEObject Type="Embed" ProgID="Equation.DSMT4" ShapeID="_x0000_i1060" DrawAspect="Content" ObjectID="_1664041742" r:id="rId75"/>
        </w:object>
      </w:r>
      <w:r w:rsidRPr="006140F8">
        <w:rPr>
          <w:sz w:val="20"/>
        </w:rPr>
        <w:t xml:space="preserve"> so, dass </w:t>
      </w:r>
      <w:r w:rsidR="00815CDC" w:rsidRPr="006140F8">
        <w:rPr>
          <w:position w:val="-32"/>
          <w:sz w:val="20"/>
        </w:rPr>
        <w:object w:dxaOrig="1579" w:dyaOrig="740" w14:anchorId="086E1D84">
          <v:shape id="_x0000_i1061" type="#_x0000_t75" style="width:78.45pt;height:36.55pt" o:ole="">
            <v:imagedata r:id="rId76" o:title=""/>
          </v:shape>
          <o:OLEObject Type="Embed" ProgID="Equation.DSMT4" ShapeID="_x0000_i1061" DrawAspect="Content" ObjectID="_1664041743" r:id="rId77"/>
        </w:object>
      </w:r>
      <w:r w:rsidRPr="006140F8">
        <w:rPr>
          <w:sz w:val="20"/>
        </w:rPr>
        <w:t xml:space="preserve"> gilt.</w:t>
      </w:r>
    </w:p>
    <w:p w14:paraId="1104E87F" w14:textId="3F4D52AF" w:rsidR="00FB3D32" w:rsidRPr="006140F8" w:rsidRDefault="00FB3D32" w:rsidP="00FB3D32">
      <w:pPr>
        <w:pStyle w:val="TOP"/>
        <w:numPr>
          <w:ilvl w:val="0"/>
          <w:numId w:val="0"/>
        </w:numPr>
        <w:ind w:left="1212" w:hanging="1212"/>
        <w:rPr>
          <w:rFonts w:ascii="Charter" w:hAnsi="Charter"/>
          <w:sz w:val="20"/>
        </w:rPr>
      </w:pPr>
      <w:r w:rsidRPr="006140F8">
        <w:rPr>
          <w:rFonts w:ascii="Charter" w:hAnsi="Charter"/>
          <w:sz w:val="20"/>
        </w:rPr>
        <w:t>Aufgabe 3</w:t>
      </w:r>
    </w:p>
    <w:p w14:paraId="1877807E" w14:textId="77777777" w:rsidR="00EC5E3F" w:rsidRDefault="00984C96" w:rsidP="00EC5E3F">
      <w:pPr>
        <w:rPr>
          <w:sz w:val="20"/>
        </w:rPr>
      </w:pPr>
      <w:r w:rsidRPr="006140F8">
        <w:rPr>
          <w:sz w:val="20"/>
        </w:rPr>
        <w:t xml:space="preserve">a) Bestimme den Flächeninhalt </w:t>
      </w:r>
      <w:r w:rsidR="00815CDC" w:rsidRPr="006140F8">
        <w:rPr>
          <w:position w:val="-4"/>
          <w:sz w:val="20"/>
        </w:rPr>
        <w:object w:dxaOrig="240" w:dyaOrig="260" w14:anchorId="127F263C">
          <v:shape id="_x0000_i1062" type="#_x0000_t75" style="width:11.8pt;height:12.9pt" o:ole="">
            <v:imagedata r:id="rId78" o:title=""/>
          </v:shape>
          <o:OLEObject Type="Embed" ProgID="Equation.DSMT4" ShapeID="_x0000_i1062" DrawAspect="Content" ObjectID="_1664041744" r:id="rId79"/>
        </w:object>
      </w:r>
      <w:r w:rsidR="00815CDC" w:rsidRPr="006140F8">
        <w:rPr>
          <w:sz w:val="20"/>
        </w:rPr>
        <w:t xml:space="preserve"> </w:t>
      </w:r>
      <w:r w:rsidRPr="006140F8">
        <w:rPr>
          <w:sz w:val="20"/>
        </w:rPr>
        <w:t>zwischen der Kurve</w:t>
      </w:r>
      <w:r w:rsidRPr="006140F8">
        <w:rPr>
          <w:position w:val="-14"/>
          <w:sz w:val="20"/>
        </w:rPr>
        <w:object w:dxaOrig="1260" w:dyaOrig="400" w14:anchorId="32EA8378">
          <v:shape id="_x0000_i1063" type="#_x0000_t75" style="width:62.85pt;height:20.4pt" o:ole="">
            <v:imagedata r:id="rId80" o:title=""/>
          </v:shape>
          <o:OLEObject Type="Embed" ProgID="Equation.DSMT4" ShapeID="_x0000_i1063" DrawAspect="Content" ObjectID="_1664041745" r:id="rId81"/>
        </w:object>
      </w:r>
      <w:r w:rsidRPr="006140F8">
        <w:rPr>
          <w:sz w:val="20"/>
        </w:rPr>
        <w:t>und der</w:t>
      </w:r>
      <w:r w:rsidR="00815CDC" w:rsidRPr="006140F8">
        <w:rPr>
          <w:position w:val="-6"/>
          <w:sz w:val="20"/>
        </w:rPr>
        <w:object w:dxaOrig="200" w:dyaOrig="220" w14:anchorId="5926FB64">
          <v:shape id="_x0000_i1064" type="#_x0000_t75" style="width:10.75pt;height:10.75pt" o:ole="">
            <v:imagedata r:id="rId82" o:title=""/>
          </v:shape>
          <o:OLEObject Type="Embed" ProgID="Equation.DSMT4" ShapeID="_x0000_i1064" DrawAspect="Content" ObjectID="_1664041746" r:id="rId83"/>
        </w:object>
      </w:r>
      <w:r w:rsidRPr="006140F8">
        <w:rPr>
          <w:sz w:val="20"/>
        </w:rPr>
        <w:t xml:space="preserve">-Achse von </w:t>
      </w:r>
      <w:r w:rsidR="00EC5E3F" w:rsidRPr="006140F8">
        <w:rPr>
          <w:position w:val="-6"/>
          <w:sz w:val="20"/>
        </w:rPr>
        <w:object w:dxaOrig="560" w:dyaOrig="279" w14:anchorId="69C26ADB">
          <v:shape id="_x0000_i1065" type="#_x0000_t75" style="width:27.4pt;height:14.5pt" o:ole="">
            <v:imagedata r:id="rId84" o:title=""/>
          </v:shape>
          <o:OLEObject Type="Embed" ProgID="Equation.DSMT4" ShapeID="_x0000_i1065" DrawAspect="Content" ObjectID="_1664041747" r:id="rId85"/>
        </w:object>
      </w:r>
      <w:r w:rsidR="006140F8" w:rsidRPr="006140F8">
        <w:rPr>
          <w:sz w:val="20"/>
        </w:rPr>
        <w:t xml:space="preserve"> </w:t>
      </w:r>
      <w:r w:rsidRPr="006140F8">
        <w:rPr>
          <w:sz w:val="20"/>
        </w:rPr>
        <w:t>bis</w:t>
      </w:r>
      <w:r w:rsidR="00815CDC" w:rsidRPr="006140F8">
        <w:rPr>
          <w:sz w:val="20"/>
        </w:rPr>
        <w:t xml:space="preserve"> </w:t>
      </w:r>
      <w:r w:rsidR="00815CDC" w:rsidRPr="006140F8">
        <w:rPr>
          <w:position w:val="-24"/>
          <w:sz w:val="20"/>
        </w:rPr>
        <w:object w:dxaOrig="260" w:dyaOrig="620" w14:anchorId="628A52B6">
          <v:shape id="_x0000_i1066" type="#_x0000_t75" style="width:13.95pt;height:31.7pt" o:ole="">
            <v:imagedata r:id="rId86" o:title=""/>
          </v:shape>
          <o:OLEObject Type="Embed" ProgID="Equation.DSMT4" ShapeID="_x0000_i1066" DrawAspect="Content" ObjectID="_1664041748" r:id="rId87"/>
        </w:object>
      </w:r>
      <w:r w:rsidRPr="006140F8">
        <w:rPr>
          <w:sz w:val="20"/>
        </w:rPr>
        <w:t>.</w:t>
      </w:r>
    </w:p>
    <w:p w14:paraId="045684EC" w14:textId="655C13FB" w:rsidR="00815CDC" w:rsidRPr="006140F8" w:rsidRDefault="00815CDC" w:rsidP="00EC5E3F">
      <w:pPr>
        <w:rPr>
          <w:sz w:val="20"/>
        </w:rPr>
      </w:pPr>
      <w:r w:rsidRPr="006140F8">
        <w:rPr>
          <w:sz w:val="20"/>
        </w:rPr>
        <w:t xml:space="preserve">b) Bestimme den </w:t>
      </w:r>
      <w:r w:rsidRPr="006140F8">
        <w:rPr>
          <w:position w:val="-6"/>
          <w:sz w:val="20"/>
        </w:rPr>
        <w:object w:dxaOrig="380" w:dyaOrig="220" w14:anchorId="3D7127DC">
          <v:shape id="_x0000_i1067" type="#_x0000_t75" style="width:18.8pt;height:10.75pt" o:ole="">
            <v:imagedata r:id="rId88" o:title=""/>
          </v:shape>
          <o:OLEObject Type="Embed" ProgID="Equation.DSMT4" ShapeID="_x0000_i1067" DrawAspect="Content" ObjectID="_1664041749" r:id="rId89"/>
        </w:object>
      </w:r>
      <w:r w:rsidRPr="006140F8">
        <w:rPr>
          <w:sz w:val="20"/>
        </w:rPr>
        <w:t xml:space="preserve"> und </w:t>
      </w:r>
      <w:r w:rsidRPr="006140F8">
        <w:rPr>
          <w:position w:val="-10"/>
          <w:sz w:val="20"/>
        </w:rPr>
        <w:object w:dxaOrig="380" w:dyaOrig="260" w14:anchorId="2258F5EF">
          <v:shape id="_x0000_i1068" type="#_x0000_t75" style="width:18.8pt;height:12.9pt" o:ole="">
            <v:imagedata r:id="rId90" o:title=""/>
          </v:shape>
          <o:OLEObject Type="Embed" ProgID="Equation.DSMT4" ShapeID="_x0000_i1068" DrawAspect="Content" ObjectID="_1664041750" r:id="rId91"/>
        </w:object>
      </w:r>
      <w:r w:rsidRPr="006140F8">
        <w:rPr>
          <w:sz w:val="20"/>
        </w:rPr>
        <w:t xml:space="preserve">Schwerpunkt der der Funktion </w:t>
      </w:r>
      <w:r w:rsidRPr="006140F8">
        <w:rPr>
          <w:position w:val="-10"/>
          <w:sz w:val="20"/>
        </w:rPr>
        <w:object w:dxaOrig="1340" w:dyaOrig="320" w14:anchorId="5DD8088D">
          <v:shape id="_x0000_i1069" type="#_x0000_t75" style="width:67.15pt;height:16.1pt" o:ole="">
            <v:imagedata r:id="rId92" o:title=""/>
          </v:shape>
          <o:OLEObject Type="Embed" ProgID="Equation.DSMT4" ShapeID="_x0000_i1069" DrawAspect="Content" ObjectID="_1664041751" r:id="rId93"/>
        </w:object>
      </w:r>
      <w:r w:rsidRPr="006140F8">
        <w:rPr>
          <w:sz w:val="20"/>
        </w:rPr>
        <w:t xml:space="preserve"> für </w:t>
      </w:r>
      <w:r w:rsidRPr="006140F8">
        <w:rPr>
          <w:position w:val="-24"/>
          <w:sz w:val="20"/>
        </w:rPr>
        <w:object w:dxaOrig="960" w:dyaOrig="620" w14:anchorId="174FF2E9">
          <v:shape id="_x0000_i1070" type="#_x0000_t75" style="width:48.35pt;height:31.15pt" o:ole="">
            <v:imagedata r:id="rId94" o:title=""/>
          </v:shape>
          <o:OLEObject Type="Embed" ProgID="Equation.DSMT4" ShapeID="_x0000_i1070" DrawAspect="Content" ObjectID="_1664041752" r:id="rId95"/>
        </w:object>
      </w:r>
      <w:r w:rsidRPr="006140F8">
        <w:rPr>
          <w:sz w:val="20"/>
        </w:rPr>
        <w:t xml:space="preserve">. </w:t>
      </w:r>
    </w:p>
    <w:p w14:paraId="0C517D4A" w14:textId="4E526F12" w:rsidR="00815CDC" w:rsidRPr="006140F8" w:rsidRDefault="00815CDC" w:rsidP="006140F8">
      <w:pPr>
        <w:ind w:left="709"/>
        <w:rPr>
          <w:sz w:val="20"/>
        </w:rPr>
      </w:pPr>
      <w:r w:rsidRPr="006140F8">
        <w:rPr>
          <w:sz w:val="20"/>
        </w:rPr>
        <w:t xml:space="preserve">Hinweis: </w:t>
      </w:r>
      <w:r w:rsidRPr="006140F8">
        <w:rPr>
          <w:position w:val="-24"/>
          <w:sz w:val="20"/>
        </w:rPr>
        <w:object w:dxaOrig="1320" w:dyaOrig="620" w14:anchorId="376C4F94">
          <v:shape id="_x0000_i1071" type="#_x0000_t75" style="width:65.55pt;height:31.15pt" o:ole="">
            <v:imagedata r:id="rId96" o:title=""/>
          </v:shape>
          <o:OLEObject Type="Embed" ProgID="Equation.DSMT4" ShapeID="_x0000_i1071" DrawAspect="Content" ObjectID="_1664041753" r:id="rId97"/>
        </w:object>
      </w:r>
      <w:r w:rsidRPr="006140F8">
        <w:rPr>
          <w:sz w:val="20"/>
        </w:rPr>
        <w:t xml:space="preserve"> , </w:t>
      </w:r>
      <w:r w:rsidRPr="006140F8">
        <w:rPr>
          <w:position w:val="-24"/>
          <w:sz w:val="20"/>
        </w:rPr>
        <w:object w:dxaOrig="1359" w:dyaOrig="620" w14:anchorId="272D5658">
          <v:shape id="_x0000_i1072" type="#_x0000_t75" style="width:67.7pt;height:31.15pt" o:ole="">
            <v:imagedata r:id="rId98" o:title=""/>
          </v:shape>
          <o:OLEObject Type="Embed" ProgID="Equation.DSMT4" ShapeID="_x0000_i1072" DrawAspect="Content" ObjectID="_1664041754" r:id="rId99"/>
        </w:object>
      </w:r>
      <w:r w:rsidRPr="006140F8">
        <w:rPr>
          <w:sz w:val="20"/>
        </w:rPr>
        <w:t xml:space="preserve">, wobei </w:t>
      </w:r>
      <w:r w:rsidR="00574173" w:rsidRPr="00574173">
        <w:rPr>
          <w:position w:val="-6"/>
        </w:rPr>
        <w:object w:dxaOrig="340" w:dyaOrig="279" w14:anchorId="05BEB9A3">
          <v:shape id="_x0000_i1073" type="#_x0000_t75" style="width:16.65pt;height:14.5pt" o:ole="">
            <v:imagedata r:id="rId100" o:title=""/>
          </v:shape>
          <o:OLEObject Type="Embed" ProgID="Equation.DSMT4" ShapeID="_x0000_i1073" DrawAspect="Content" ObjectID="_1664041755" r:id="rId101"/>
        </w:object>
      </w:r>
      <w:r w:rsidRPr="006140F8">
        <w:rPr>
          <w:sz w:val="20"/>
        </w:rPr>
        <w:t xml:space="preserve"> ein infinitesimales Flächenelement ist, welches bspw. mit Hilfe einer Skizze bestimmt werden kann. </w:t>
      </w:r>
      <w:r w:rsidR="00574173">
        <w:rPr>
          <w:sz w:val="20"/>
        </w:rPr>
        <w:t>Verwende</w:t>
      </w:r>
      <w:bookmarkStart w:id="0" w:name="_GoBack"/>
      <w:r w:rsidR="00436B51" w:rsidRPr="006140F8">
        <w:rPr>
          <w:position w:val="-18"/>
          <w:sz w:val="20"/>
        </w:rPr>
        <w:object w:dxaOrig="2600" w:dyaOrig="520" w14:anchorId="3741BB53">
          <v:shape id="_x0000_i1244" type="#_x0000_t75" style="width:130.55pt;height:25.8pt" o:ole="">
            <v:imagedata r:id="rId102" o:title=""/>
          </v:shape>
          <o:OLEObject Type="Embed" ProgID="Equation.DSMT4" ShapeID="_x0000_i1244" DrawAspect="Content" ObjectID="_1664041756" r:id="rId103"/>
        </w:object>
      </w:r>
      <w:bookmarkEnd w:id="0"/>
      <w:r w:rsidR="006140F8" w:rsidRPr="006140F8">
        <w:rPr>
          <w:sz w:val="20"/>
        </w:rPr>
        <w:t>.</w:t>
      </w:r>
    </w:p>
    <w:p w14:paraId="1FA6931C" w14:textId="6FD9BB51" w:rsidR="006140F8" w:rsidRPr="006140F8" w:rsidRDefault="006140F8" w:rsidP="00EC5E3F">
      <w:pPr>
        <w:ind w:left="0" w:firstLine="170"/>
        <w:rPr>
          <w:sz w:val="20"/>
        </w:rPr>
      </w:pPr>
      <w:r w:rsidRPr="006140F8">
        <w:rPr>
          <w:sz w:val="20"/>
        </w:rPr>
        <w:t xml:space="preserve">c) Berechne den Flächeninhalt zwischen den Schnittpunkten der Kurven </w:t>
      </w:r>
      <w:r w:rsidRPr="006140F8">
        <w:rPr>
          <w:position w:val="-12"/>
          <w:sz w:val="20"/>
        </w:rPr>
        <w:object w:dxaOrig="720" w:dyaOrig="380" w14:anchorId="3435D882">
          <v:shape id="_x0000_i1075" type="#_x0000_t75" style="width:36.55pt;height:18.8pt" o:ole="">
            <v:imagedata r:id="rId104" o:title=""/>
          </v:shape>
          <o:OLEObject Type="Embed" ProgID="Equation.DSMT4" ShapeID="_x0000_i1075" DrawAspect="Content" ObjectID="_1664041757" r:id="rId105"/>
        </w:object>
      </w:r>
      <w:r w:rsidRPr="006140F8">
        <w:rPr>
          <w:sz w:val="20"/>
        </w:rPr>
        <w:t xml:space="preserve"> und </w:t>
      </w:r>
      <w:r w:rsidRPr="006140F8">
        <w:rPr>
          <w:position w:val="-12"/>
          <w:sz w:val="20"/>
        </w:rPr>
        <w:object w:dxaOrig="840" w:dyaOrig="400" w14:anchorId="4CECC63C">
          <v:shape id="_x0000_i1076" type="#_x0000_t75" style="width:41.9pt;height:19.35pt" o:ole="">
            <v:imagedata r:id="rId106" o:title=""/>
          </v:shape>
          <o:OLEObject Type="Embed" ProgID="Equation.DSMT4" ShapeID="_x0000_i1076" DrawAspect="Content" ObjectID="_1664041758" r:id="rId107"/>
        </w:object>
      </w:r>
      <w:r w:rsidRPr="006140F8">
        <w:rPr>
          <w:sz w:val="20"/>
        </w:rPr>
        <w:t>.</w:t>
      </w:r>
    </w:p>
    <w:p w14:paraId="54666141" w14:textId="744DB5FC" w:rsidR="006140F8" w:rsidRPr="006140F8" w:rsidRDefault="006140F8" w:rsidP="006140F8">
      <w:pPr>
        <w:rPr>
          <w:sz w:val="20"/>
        </w:rPr>
      </w:pPr>
      <w:r w:rsidRPr="006140F8">
        <w:rPr>
          <w:sz w:val="20"/>
        </w:rPr>
        <w:t xml:space="preserve">d) Berechne den </w:t>
      </w:r>
      <w:r w:rsidRPr="006140F8">
        <w:rPr>
          <w:position w:val="-6"/>
          <w:sz w:val="20"/>
        </w:rPr>
        <w:object w:dxaOrig="380" w:dyaOrig="220" w14:anchorId="7B61F215">
          <v:shape id="_x0000_i1077" type="#_x0000_t75" style="width:18.8pt;height:10.75pt" o:ole="">
            <v:imagedata r:id="rId108" o:title=""/>
          </v:shape>
          <o:OLEObject Type="Embed" ProgID="Equation.DSMT4" ShapeID="_x0000_i1077" DrawAspect="Content" ObjectID="_1664041759" r:id="rId109"/>
        </w:object>
      </w:r>
      <w:r w:rsidRPr="006140F8">
        <w:rPr>
          <w:sz w:val="20"/>
        </w:rPr>
        <w:t xml:space="preserve"> und </w:t>
      </w:r>
      <w:r w:rsidRPr="006140F8">
        <w:rPr>
          <w:position w:val="-10"/>
          <w:sz w:val="20"/>
        </w:rPr>
        <w:object w:dxaOrig="380" w:dyaOrig="260" w14:anchorId="30B678F2">
          <v:shape id="_x0000_i1078" type="#_x0000_t75" style="width:18.8pt;height:12.9pt" o:ole="">
            <v:imagedata r:id="rId110" o:title=""/>
          </v:shape>
          <o:OLEObject Type="Embed" ProgID="Equation.DSMT4" ShapeID="_x0000_i1078" DrawAspect="Content" ObjectID="_1664041760" r:id="rId111"/>
        </w:object>
      </w:r>
      <w:r w:rsidRPr="006140F8">
        <w:rPr>
          <w:sz w:val="20"/>
        </w:rPr>
        <w:t xml:space="preserve"> Schwerpunkt der Fläche zwischen den Funktionen </w:t>
      </w:r>
      <w:r w:rsidRPr="006140F8">
        <w:rPr>
          <w:position w:val="-12"/>
          <w:sz w:val="20"/>
        </w:rPr>
        <w:object w:dxaOrig="720" w:dyaOrig="380" w14:anchorId="2542924A">
          <v:shape id="_x0000_i1079" type="#_x0000_t75" style="width:36.55pt;height:18.8pt" o:ole="">
            <v:imagedata r:id="rId112" o:title=""/>
          </v:shape>
          <o:OLEObject Type="Embed" ProgID="Equation.DSMT4" ShapeID="_x0000_i1079" DrawAspect="Content" ObjectID="_1664041761" r:id="rId113"/>
        </w:object>
      </w:r>
      <w:r w:rsidRPr="006140F8">
        <w:rPr>
          <w:sz w:val="20"/>
        </w:rPr>
        <w:t xml:space="preserve"> und </w:t>
      </w:r>
      <w:r w:rsidRPr="006140F8">
        <w:rPr>
          <w:position w:val="-12"/>
          <w:sz w:val="20"/>
        </w:rPr>
        <w:object w:dxaOrig="840" w:dyaOrig="400" w14:anchorId="659F8D26">
          <v:shape id="_x0000_i1080" type="#_x0000_t75" style="width:41.9pt;height:19.35pt" o:ole="">
            <v:imagedata r:id="rId114" o:title=""/>
          </v:shape>
          <o:OLEObject Type="Embed" ProgID="Equation.DSMT4" ShapeID="_x0000_i1080" DrawAspect="Content" ObjectID="_1664041762" r:id="rId115"/>
        </w:object>
      </w:r>
      <w:r w:rsidRPr="006140F8">
        <w:rPr>
          <w:sz w:val="20"/>
        </w:rPr>
        <w:t>.</w:t>
      </w:r>
    </w:p>
    <w:p w14:paraId="07A96411" w14:textId="46E96AD2" w:rsidR="006140F8" w:rsidRPr="006140F8" w:rsidRDefault="006140F8" w:rsidP="006140F8">
      <w:pPr>
        <w:rPr>
          <w:sz w:val="20"/>
        </w:rPr>
      </w:pPr>
      <w:r w:rsidRPr="006140F8">
        <w:rPr>
          <w:sz w:val="20"/>
        </w:rPr>
        <w:t>(Hinweis: Funktionen ski</w:t>
      </w:r>
      <w:r w:rsidR="00574173">
        <w:rPr>
          <w:sz w:val="20"/>
        </w:rPr>
        <w:t>z</w:t>
      </w:r>
      <w:r w:rsidRPr="006140F8">
        <w:rPr>
          <w:sz w:val="20"/>
        </w:rPr>
        <w:t xml:space="preserve">zieren und </w:t>
      </w:r>
      <w:r w:rsidR="00574173">
        <w:rPr>
          <w:sz w:val="20"/>
        </w:rPr>
        <w:t xml:space="preserve">auch </w:t>
      </w:r>
      <w:r w:rsidRPr="006140F8">
        <w:rPr>
          <w:sz w:val="20"/>
        </w:rPr>
        <w:t>auf Plausibilität prüfen!)</w:t>
      </w:r>
    </w:p>
    <w:p w14:paraId="4273B939" w14:textId="77777777" w:rsidR="00C34A26" w:rsidRPr="006140F8" w:rsidRDefault="00C34A26" w:rsidP="00C34A26">
      <w:pPr>
        <w:pStyle w:val="TOP"/>
        <w:numPr>
          <w:ilvl w:val="0"/>
          <w:numId w:val="0"/>
        </w:numPr>
        <w:ind w:left="1212" w:hanging="1212"/>
        <w:rPr>
          <w:rFonts w:ascii="Charter" w:hAnsi="Charter"/>
          <w:sz w:val="20"/>
        </w:rPr>
      </w:pPr>
      <w:r w:rsidRPr="006140F8">
        <w:rPr>
          <w:rFonts w:ascii="Charter" w:hAnsi="Charter"/>
          <w:sz w:val="20"/>
        </w:rPr>
        <w:t>Aufgabe 4</w:t>
      </w:r>
    </w:p>
    <w:p w14:paraId="06DE1CD3" w14:textId="4821A1CE" w:rsidR="00984C96" w:rsidRPr="006140F8" w:rsidRDefault="00984C96" w:rsidP="00984C96">
      <w:pPr>
        <w:rPr>
          <w:sz w:val="20"/>
        </w:rPr>
      </w:pPr>
      <w:r w:rsidRPr="006140F8">
        <w:rPr>
          <w:sz w:val="20"/>
        </w:rPr>
        <w:t xml:space="preserve">Ein eingespannter Balken wird mit einer Last der Form </w:t>
      </w:r>
      <w:r w:rsidRPr="006140F8">
        <w:rPr>
          <w:position w:val="-24"/>
          <w:sz w:val="20"/>
        </w:rPr>
        <w:object w:dxaOrig="1760" w:dyaOrig="620" w14:anchorId="477ECB9B">
          <v:shape id="_x0000_i1081" type="#_x0000_t75" style="width:87.6pt;height:31.15pt" o:ole="">
            <v:imagedata r:id="rId116" o:title=""/>
          </v:shape>
          <o:OLEObject Type="Embed" ProgID="Equation.DSMT4" ShapeID="_x0000_i1081" DrawAspect="Content" ObjectID="_1664041763" r:id="rId117"/>
        </w:object>
      </w:r>
      <w:r w:rsidRPr="006140F8">
        <w:rPr>
          <w:sz w:val="20"/>
        </w:rPr>
        <w:t xml:space="preserve"> belastet.</w:t>
      </w:r>
      <w:r w:rsidR="00CD0BC3" w:rsidRPr="00CD0BC3">
        <w:rPr>
          <w:noProof/>
          <w:sz w:val="20"/>
        </w:rPr>
        <w:t xml:space="preserve"> </w:t>
      </w:r>
      <w:r w:rsidR="00CD0BC3" w:rsidRPr="006140F8">
        <w:rPr>
          <w:noProof/>
          <w:sz w:val="20"/>
        </w:rPr>
        <w:drawing>
          <wp:inline distT="0" distB="0" distL="0" distR="0" wp14:anchorId="0DAD3E5C" wp14:editId="12E6C3FB">
            <wp:extent cx="2790967" cy="1469912"/>
            <wp:effectExtent l="0" t="0" r="0" b="0"/>
            <wp:docPr id="3" name="Grafik 3" descr="Blatt6-Aufgab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Blatt6-Aufgabe4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346" cy="14795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D454BF" w14:textId="02478C1D" w:rsidR="00574173" w:rsidRPr="006140F8" w:rsidRDefault="006140F8" w:rsidP="00574173">
      <w:pPr>
        <w:rPr>
          <w:noProof/>
          <w:sz w:val="20"/>
        </w:rPr>
      </w:pPr>
      <w:r w:rsidRPr="006140F8">
        <w:rPr>
          <w:sz w:val="20"/>
        </w:rPr>
        <w:lastRenderedPageBreak/>
        <w:t>Bestimme den</w:t>
      </w:r>
      <w:r w:rsidR="00984C96" w:rsidRPr="006140F8">
        <w:rPr>
          <w:sz w:val="20"/>
        </w:rPr>
        <w:t xml:space="preserve"> Querkraft</w:t>
      </w:r>
      <w:r w:rsidRPr="006140F8">
        <w:rPr>
          <w:sz w:val="20"/>
        </w:rPr>
        <w:t>verlauf</w:t>
      </w:r>
      <w:r w:rsidR="00984C96" w:rsidRPr="006140F8">
        <w:rPr>
          <w:sz w:val="20"/>
        </w:rPr>
        <w:t xml:space="preserve"> </w:t>
      </w:r>
      <w:r w:rsidRPr="006140F8">
        <w:rPr>
          <w:position w:val="-16"/>
          <w:sz w:val="20"/>
        </w:rPr>
        <w:object w:dxaOrig="1820" w:dyaOrig="440" w14:anchorId="6655D83E">
          <v:shape id="_x0000_i1082" type="#_x0000_t75" style="width:91.9pt;height:22.05pt" o:ole="">
            <v:imagedata r:id="rId119" o:title=""/>
          </v:shape>
          <o:OLEObject Type="Embed" ProgID="Equation.DSMT4" ShapeID="_x0000_i1082" DrawAspect="Content" ObjectID="_1664041764" r:id="rId120"/>
        </w:object>
      </w:r>
      <w:r w:rsidRPr="006140F8">
        <w:rPr>
          <w:sz w:val="20"/>
        </w:rPr>
        <w:t xml:space="preserve"> und den </w:t>
      </w:r>
      <w:r w:rsidR="00984C96" w:rsidRPr="006140F8">
        <w:rPr>
          <w:sz w:val="20"/>
        </w:rPr>
        <w:t>Biegemoment</w:t>
      </w:r>
      <w:r w:rsidRPr="006140F8">
        <w:rPr>
          <w:sz w:val="20"/>
        </w:rPr>
        <w:t>enverlauf</w:t>
      </w:r>
      <w:r w:rsidR="00984C96" w:rsidRPr="006140F8">
        <w:rPr>
          <w:sz w:val="20"/>
        </w:rPr>
        <w:t xml:space="preserve"> </w:t>
      </w:r>
      <w:r w:rsidRPr="006140F8">
        <w:rPr>
          <w:position w:val="-16"/>
          <w:sz w:val="20"/>
        </w:rPr>
        <w:object w:dxaOrig="1800" w:dyaOrig="440" w14:anchorId="0655A1B0">
          <v:shape id="_x0000_i1083" type="#_x0000_t75" style="width:90.25pt;height:22.05pt" o:ole="">
            <v:imagedata r:id="rId121" o:title=""/>
          </v:shape>
          <o:OLEObject Type="Embed" ProgID="Equation.DSMT4" ShapeID="_x0000_i1083" DrawAspect="Content" ObjectID="_1664041765" r:id="rId122"/>
        </w:object>
      </w:r>
      <w:r w:rsidR="00984C96" w:rsidRPr="006140F8">
        <w:rPr>
          <w:sz w:val="20"/>
        </w:rPr>
        <w:t xml:space="preserve"> unter der  Berücksichtigung der Randbedingungen</w:t>
      </w:r>
      <w:r w:rsidRPr="006140F8">
        <w:rPr>
          <w:sz w:val="20"/>
        </w:rPr>
        <w:t xml:space="preserve"> für eine „feste Einspannung“</w:t>
      </w:r>
      <w:r w:rsidR="00984C96" w:rsidRPr="006140F8">
        <w:rPr>
          <w:sz w:val="20"/>
        </w:rPr>
        <w:t xml:space="preserve">: </w:t>
      </w:r>
      <w:r w:rsidR="00621BF6" w:rsidRPr="006140F8">
        <w:rPr>
          <w:position w:val="-14"/>
          <w:sz w:val="20"/>
        </w:rPr>
        <w:object w:dxaOrig="900" w:dyaOrig="400" w14:anchorId="36702739">
          <v:shape id="_x0000_i1084" type="#_x0000_t75" style="width:45.15pt;height:19.35pt" o:ole="">
            <v:imagedata r:id="rId123" o:title=""/>
          </v:shape>
          <o:OLEObject Type="Embed" ProgID="Equation.DSMT4" ShapeID="_x0000_i1084" DrawAspect="Content" ObjectID="_1664041766" r:id="rId124"/>
        </w:object>
      </w:r>
      <w:r w:rsidR="00984C96" w:rsidRPr="006140F8">
        <w:rPr>
          <w:sz w:val="20"/>
        </w:rPr>
        <w:t xml:space="preserve"> sowie </w:t>
      </w:r>
      <w:r w:rsidR="00984C96" w:rsidRPr="006140F8">
        <w:rPr>
          <w:position w:val="-14"/>
          <w:sz w:val="20"/>
        </w:rPr>
        <w:object w:dxaOrig="960" w:dyaOrig="400" w14:anchorId="13675922">
          <v:shape id="_x0000_i1085" type="#_x0000_t75" style="width:48.35pt;height:20.4pt" o:ole="">
            <v:imagedata r:id="rId125" o:title=""/>
          </v:shape>
          <o:OLEObject Type="Embed" ProgID="Equation.DSMT4" ShapeID="_x0000_i1085" DrawAspect="Content" ObjectID="_1664041767" r:id="rId126"/>
        </w:object>
      </w:r>
      <w:r w:rsidR="00984C96" w:rsidRPr="006140F8">
        <w:rPr>
          <w:sz w:val="20"/>
        </w:rPr>
        <w:t xml:space="preserve"> .</w:t>
      </w:r>
    </w:p>
    <w:p w14:paraId="7923C745" w14:textId="77777777" w:rsidR="007933DC" w:rsidRDefault="007933DC" w:rsidP="00984C96">
      <w:pPr>
        <w:rPr>
          <w:sz w:val="20"/>
        </w:rPr>
      </w:pPr>
    </w:p>
    <w:p w14:paraId="4C1C6E7A" w14:textId="7497A211" w:rsidR="006140F8" w:rsidRDefault="006140F8" w:rsidP="00984C96">
      <w:pPr>
        <w:rPr>
          <w:sz w:val="20"/>
        </w:rPr>
      </w:pPr>
      <w:r w:rsidRPr="006140F8">
        <w:rPr>
          <w:sz w:val="20"/>
        </w:rPr>
        <w:t>Sk</w:t>
      </w:r>
      <w:r w:rsidR="007933DC">
        <w:rPr>
          <w:sz w:val="20"/>
        </w:rPr>
        <w:t>izziere zusätzlich die Verläufe!</w:t>
      </w:r>
    </w:p>
    <w:p w14:paraId="7D7BA69C" w14:textId="77777777" w:rsidR="007933DC" w:rsidRDefault="007933DC" w:rsidP="007933DC">
      <w:pPr>
        <w:rPr>
          <w:sz w:val="20"/>
        </w:rPr>
      </w:pPr>
    </w:p>
    <w:p w14:paraId="3408063E" w14:textId="3AD0F60A" w:rsidR="00240B49" w:rsidRPr="006140F8" w:rsidRDefault="00574173" w:rsidP="007933DC">
      <w:pPr>
        <w:rPr>
          <w:sz w:val="20"/>
        </w:rPr>
      </w:pPr>
      <w:r>
        <w:rPr>
          <w:sz w:val="20"/>
        </w:rPr>
        <w:t>Hinweis: Integrationskonstanten nicht vernachlässigen!</w:t>
      </w:r>
    </w:p>
    <w:p w14:paraId="717529A9" w14:textId="4066D9F4" w:rsidR="00FB3D32" w:rsidRPr="006140F8" w:rsidRDefault="00FB3D32" w:rsidP="00FB3D32">
      <w:pPr>
        <w:pStyle w:val="TOP"/>
        <w:numPr>
          <w:ilvl w:val="0"/>
          <w:numId w:val="0"/>
        </w:numPr>
        <w:ind w:left="1212" w:hanging="1212"/>
        <w:rPr>
          <w:rFonts w:ascii="Charter" w:hAnsi="Charter"/>
          <w:sz w:val="20"/>
        </w:rPr>
      </w:pPr>
      <w:r w:rsidRPr="006140F8">
        <w:rPr>
          <w:rFonts w:ascii="Charter" w:hAnsi="Charter"/>
          <w:sz w:val="20"/>
        </w:rPr>
        <w:t>Aufgabe 5</w:t>
      </w:r>
    </w:p>
    <w:p w14:paraId="7A46EE49" w14:textId="4ECDC2A3" w:rsidR="006140F8" w:rsidRPr="006140F8" w:rsidRDefault="006140F8" w:rsidP="007933DC">
      <w:pPr>
        <w:ind w:left="0" w:firstLine="170"/>
        <w:rPr>
          <w:sz w:val="20"/>
        </w:rPr>
      </w:pPr>
      <w:r>
        <w:rPr>
          <w:sz w:val="20"/>
        </w:rPr>
        <w:t>Auf das Schild wirke</w:t>
      </w:r>
      <w:r w:rsidRPr="006140F8">
        <w:rPr>
          <w:sz w:val="20"/>
        </w:rPr>
        <w:t xml:space="preserve"> der Winddruck </w:t>
      </w:r>
      <w:r>
        <w:rPr>
          <w:sz w:val="20"/>
        </w:rPr>
        <w:t>(</w:t>
      </w:r>
      <w:r w:rsidRPr="006140F8">
        <w:rPr>
          <w:sz w:val="20"/>
        </w:rPr>
        <w:t>in die Papierebene</w:t>
      </w:r>
      <w:r>
        <w:rPr>
          <w:sz w:val="20"/>
        </w:rPr>
        <w:t>)</w:t>
      </w:r>
      <w:r w:rsidRPr="006140F8">
        <w:rPr>
          <w:sz w:val="20"/>
        </w:rPr>
        <w:t xml:space="preserve"> mit einem Druckverlauf </w:t>
      </w:r>
      <w:r w:rsidR="00574173" w:rsidRPr="006140F8">
        <w:rPr>
          <w:position w:val="-24"/>
        </w:rPr>
        <w:object w:dxaOrig="2299" w:dyaOrig="620" w14:anchorId="18C76141">
          <v:shape id="_x0000_i1086" type="#_x0000_t75" style="width:114.45pt;height:31.15pt" o:ole="">
            <v:imagedata r:id="rId127" o:title=""/>
          </v:shape>
          <o:OLEObject Type="Embed" ProgID="Equation.DSMT4" ShapeID="_x0000_i1086" DrawAspect="Content" ObjectID="_1664041768" r:id="rId128"/>
        </w:object>
      </w:r>
      <w:r w:rsidRPr="006140F8">
        <w:rPr>
          <w:sz w:val="20"/>
        </w:rPr>
        <w:t xml:space="preserve"> .</w:t>
      </w:r>
    </w:p>
    <w:p w14:paraId="0E305C63" w14:textId="70049E75" w:rsidR="006140F8" w:rsidRPr="006140F8" w:rsidRDefault="006140F8" w:rsidP="006140F8">
      <w:pPr>
        <w:rPr>
          <w:sz w:val="20"/>
        </w:rPr>
      </w:pPr>
      <w:r>
        <w:rPr>
          <w:sz w:val="20"/>
        </w:rPr>
        <w:t>Berechne</w:t>
      </w:r>
      <w:r w:rsidRPr="006140F8">
        <w:rPr>
          <w:sz w:val="20"/>
        </w:rPr>
        <w:t xml:space="preserve"> die wirkende Kraft </w:t>
      </w:r>
      <w:r w:rsidR="007933DC" w:rsidRPr="00025957">
        <w:rPr>
          <w:position w:val="-4"/>
        </w:rPr>
        <w:object w:dxaOrig="260" w:dyaOrig="260" w14:anchorId="16F484E6">
          <v:shape id="_x0000_i1087" type="#_x0000_t75" style="width:12.9pt;height:12.9pt" o:ole="">
            <v:imagedata r:id="rId129" o:title=""/>
          </v:shape>
          <o:OLEObject Type="Embed" ProgID="Equation.DSMT4" ShapeID="_x0000_i1087" DrawAspect="Content" ObjectID="_1664041769" r:id="rId130"/>
        </w:object>
      </w:r>
      <w:r w:rsidR="007933DC">
        <w:rPr>
          <w:sz w:val="20"/>
        </w:rPr>
        <w:t xml:space="preserve"> </w:t>
      </w:r>
      <w:r w:rsidRPr="006140F8">
        <w:rPr>
          <w:sz w:val="20"/>
        </w:rPr>
        <w:t>auf das Schild für</w:t>
      </w:r>
      <w:r w:rsidR="00574173">
        <w:rPr>
          <w:sz w:val="20"/>
        </w:rPr>
        <w:t xml:space="preserve"> die Länge</w:t>
      </w:r>
      <w:r w:rsidRPr="006140F8">
        <w:rPr>
          <w:sz w:val="20"/>
        </w:rPr>
        <w:t xml:space="preserve"> </w:t>
      </w:r>
      <w:r w:rsidRPr="006140F8">
        <w:rPr>
          <w:position w:val="-10"/>
        </w:rPr>
        <w:object w:dxaOrig="980" w:dyaOrig="320" w14:anchorId="13D0C7D8">
          <v:shape id="_x0000_i1088" type="#_x0000_t75" style="width:48.9pt;height:16.1pt" o:ole="">
            <v:imagedata r:id="rId131" o:title=""/>
          </v:shape>
          <o:OLEObject Type="Embed" ProgID="Equation.DSMT4" ShapeID="_x0000_i1088" DrawAspect="Content" ObjectID="_1664041770" r:id="rId132"/>
        </w:object>
      </w:r>
      <w:r>
        <w:t>.</w:t>
      </w:r>
    </w:p>
    <w:p w14:paraId="0C0E6F52" w14:textId="7E915015" w:rsidR="00F7522F" w:rsidRDefault="00F7522F" w:rsidP="00F7522F">
      <w:pPr>
        <w:rPr>
          <w:sz w:val="20"/>
        </w:rPr>
      </w:pPr>
    </w:p>
    <w:p w14:paraId="3D1E837A" w14:textId="1BB5BC73" w:rsidR="00DF7F82" w:rsidRDefault="00F7522F" w:rsidP="00F7522F">
      <w:pPr>
        <w:rPr>
          <w:sz w:val="20"/>
        </w:rPr>
      </w:pPr>
      <w:r>
        <w:rPr>
          <w:noProof/>
          <w:sz w:val="20"/>
        </w:rPr>
        <w:drawing>
          <wp:anchor distT="0" distB="0" distL="114300" distR="114300" simplePos="0" relativeHeight="251658752" behindDoc="1" locked="0" layoutInCell="1" allowOverlap="1" wp14:anchorId="0FB6E6FE" wp14:editId="7F688752">
            <wp:simplePos x="0" y="0"/>
            <wp:positionH relativeFrom="column">
              <wp:posOffset>3566032</wp:posOffset>
            </wp:positionH>
            <wp:positionV relativeFrom="paragraph">
              <wp:posOffset>394335</wp:posOffset>
            </wp:positionV>
            <wp:extent cx="2806065" cy="1751330"/>
            <wp:effectExtent l="0" t="0" r="0" b="1270"/>
            <wp:wrapSquare wrapText="bothSides"/>
            <wp:docPr id="28" name="Grafik 28" descr="C:\Users\Felix\AppData\Local\Microsoft\Windows\INetCache\Content.Word\Schil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3" descr="C:\Users\Felix\AppData\Local\Microsoft\Windows\INetCache\Content.Word\Schild.png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065" cy="1751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140F8">
        <w:rPr>
          <w:sz w:val="20"/>
        </w:rPr>
        <w:t>Hinweis</w:t>
      </w:r>
      <w:r w:rsidR="006140F8" w:rsidRPr="006140F8">
        <w:rPr>
          <w:sz w:val="20"/>
        </w:rPr>
        <w:t xml:space="preserve">: Benutze das gegebene Koordinatensystem (KOS) und mache dir die Symmetrie zunutze. Die Kraft auf die Stange ist aufgrund ihrer geringen Fläche vernachlässigbar. </w:t>
      </w:r>
      <w:r w:rsidR="00574173">
        <w:rPr>
          <w:sz w:val="20"/>
        </w:rPr>
        <w:t>Teile den Körper in zwei Teile auf und stelle</w:t>
      </w:r>
      <w:r w:rsidR="006140F8" w:rsidRPr="006140F8">
        <w:rPr>
          <w:sz w:val="20"/>
        </w:rPr>
        <w:t xml:space="preserve"> Funktionen</w:t>
      </w:r>
      <w:r w:rsidR="00574173">
        <w:rPr>
          <w:sz w:val="20"/>
        </w:rPr>
        <w:t xml:space="preserve"> </w:t>
      </w:r>
      <w:r w:rsidR="00574173" w:rsidRPr="00574173">
        <w:rPr>
          <w:position w:val="-12"/>
        </w:rPr>
        <w:object w:dxaOrig="1520" w:dyaOrig="360" w14:anchorId="64DBFEC5">
          <v:shape id="_x0000_i1089" type="#_x0000_t75" style="width:76.3pt;height:18.25pt" o:ole="">
            <v:imagedata r:id="rId134" o:title=""/>
          </v:shape>
          <o:OLEObject Type="Embed" ProgID="Equation.DSMT4" ShapeID="_x0000_i1089" DrawAspect="Content" ObjectID="_1664041771" r:id="rId135"/>
        </w:object>
      </w:r>
      <w:r w:rsidR="00574173">
        <w:rPr>
          <w:sz w:val="20"/>
        </w:rPr>
        <w:t xml:space="preserve">zur Beschreibung der einzelnen Teilflächen im gegebenen KOS auf und führe dann das Integral für die gesuchte Kraft über die Schildgeometrie aus. </w:t>
      </w:r>
    </w:p>
    <w:p w14:paraId="260B5A93" w14:textId="77777777" w:rsidR="00F7522F" w:rsidRDefault="00F7522F" w:rsidP="00F7522F">
      <w:pPr>
        <w:rPr>
          <w:sz w:val="20"/>
        </w:rPr>
      </w:pPr>
    </w:p>
    <w:p w14:paraId="152D2904" w14:textId="4B80A2DD" w:rsidR="006140F8" w:rsidRDefault="00574173" w:rsidP="00DF7F82">
      <w:pPr>
        <w:rPr>
          <w:sz w:val="20"/>
        </w:rPr>
      </w:pPr>
      <w:r w:rsidRPr="00574173">
        <w:rPr>
          <w:position w:val="-24"/>
        </w:rPr>
        <w:object w:dxaOrig="1120" w:dyaOrig="620" w14:anchorId="2886E030">
          <v:shape id="_x0000_i1090" type="#_x0000_t75" style="width:55.9pt;height:31.15pt" o:ole="">
            <v:imagedata r:id="rId136" o:title=""/>
          </v:shape>
          <o:OLEObject Type="Embed" ProgID="Equation.DSMT4" ShapeID="_x0000_i1090" DrawAspect="Content" ObjectID="_1664041772" r:id="rId137"/>
        </w:object>
      </w:r>
      <w:r w:rsidR="006140F8" w:rsidRPr="006140F8">
        <w:rPr>
          <w:sz w:val="20"/>
        </w:rPr>
        <w:t xml:space="preserve"> und </w:t>
      </w:r>
      <w:r>
        <w:rPr>
          <w:sz w:val="20"/>
        </w:rPr>
        <w:t>hier</w:t>
      </w:r>
      <w:r w:rsidRPr="00574173">
        <w:rPr>
          <w:position w:val="-16"/>
        </w:rPr>
        <w:object w:dxaOrig="1340" w:dyaOrig="440" w14:anchorId="49B4633E">
          <v:shape id="_x0000_i1091" type="#_x0000_t75" style="width:67.15pt;height:22.05pt" o:ole="">
            <v:imagedata r:id="rId138" o:title=""/>
          </v:shape>
          <o:OLEObject Type="Embed" ProgID="Equation.DSMT4" ShapeID="_x0000_i1091" DrawAspect="Content" ObjectID="_1664041773" r:id="rId139"/>
        </w:object>
      </w:r>
      <w:r w:rsidR="006140F8" w:rsidRPr="006140F8">
        <w:rPr>
          <w:sz w:val="20"/>
        </w:rPr>
        <w:t xml:space="preserve"> </w:t>
      </w:r>
      <w:r>
        <w:rPr>
          <w:sz w:val="20"/>
        </w:rPr>
        <w:t xml:space="preserve"> .</w:t>
      </w:r>
      <w:r w:rsidR="007933DC" w:rsidRPr="007933DC">
        <w:rPr>
          <w:sz w:val="20"/>
        </w:rPr>
        <w:t xml:space="preserve"> </w:t>
      </w:r>
    </w:p>
    <w:p w14:paraId="63CD89BE" w14:textId="4CFC8FBB" w:rsidR="00DF7F82" w:rsidRDefault="00DF7F82" w:rsidP="00DF7F82">
      <w:pPr>
        <w:rPr>
          <w:sz w:val="20"/>
        </w:rPr>
      </w:pPr>
    </w:p>
    <w:p w14:paraId="1022E309" w14:textId="3990B88D" w:rsidR="00DF7F82" w:rsidRDefault="00DF7F82" w:rsidP="00DF7F82">
      <w:pPr>
        <w:rPr>
          <w:sz w:val="20"/>
        </w:rPr>
      </w:pPr>
    </w:p>
    <w:p w14:paraId="1D644B67" w14:textId="1FD4A1C6" w:rsidR="00F7522F" w:rsidRDefault="00F7522F" w:rsidP="00574173">
      <w:pPr>
        <w:ind w:left="0"/>
        <w:rPr>
          <w:sz w:val="20"/>
        </w:rPr>
      </w:pPr>
    </w:p>
    <w:p w14:paraId="1F965B56" w14:textId="50B31B2A" w:rsidR="00574173" w:rsidRDefault="00DF7F82" w:rsidP="00A71CBB">
      <w:pPr>
        <w:pStyle w:val="TOP"/>
        <w:numPr>
          <w:ilvl w:val="0"/>
          <w:numId w:val="0"/>
        </w:numPr>
        <w:ind w:left="1212" w:hanging="1212"/>
        <w:rPr>
          <w:rFonts w:ascii="Charter" w:hAnsi="Charter"/>
          <w:sz w:val="20"/>
        </w:rPr>
      </w:pPr>
      <w:r>
        <w:rPr>
          <w:rFonts w:ascii="Charter" w:hAnsi="Charter"/>
          <w:sz w:val="20"/>
        </w:rPr>
        <w:t>Aufgabe 6</w:t>
      </w:r>
      <w:r w:rsidR="00001552">
        <w:rPr>
          <w:rFonts w:ascii="Charter" w:hAnsi="Charter"/>
          <w:sz w:val="20"/>
        </w:rPr>
        <w:t xml:space="preserve"> (freiwillig)</w:t>
      </w:r>
    </w:p>
    <w:p w14:paraId="000372E5" w14:textId="42FBDE9A" w:rsidR="00D16B2A" w:rsidRPr="00001552" w:rsidRDefault="00D16B2A" w:rsidP="00D16B2A">
      <w:pPr>
        <w:rPr>
          <w:sz w:val="20"/>
        </w:rPr>
      </w:pPr>
    </w:p>
    <w:p w14:paraId="336078D9" w14:textId="109B664E" w:rsidR="00EA4788" w:rsidRDefault="00001552" w:rsidP="00D16B2A">
      <w:pPr>
        <w:rPr>
          <w:sz w:val="20"/>
        </w:rPr>
      </w:pPr>
      <w:r w:rsidRPr="00EA4788">
        <w:rPr>
          <w:sz w:val="20"/>
        </w:rPr>
        <w:t xml:space="preserve">Nähere das Integral </w:t>
      </w:r>
      <w:r w:rsidR="00095E03" w:rsidRPr="00095E03">
        <w:rPr>
          <w:position w:val="-18"/>
        </w:rPr>
        <w:object w:dxaOrig="980" w:dyaOrig="520" w14:anchorId="467A366C">
          <v:shape id="_x0000_i1092" type="#_x0000_t75" style="width:48.9pt;height:25.8pt" o:ole="">
            <v:imagedata r:id="rId140" o:title=""/>
          </v:shape>
          <o:OLEObject Type="Embed" ProgID="Equation.DSMT4" ShapeID="_x0000_i1092" DrawAspect="Content" ObjectID="_1664041774" r:id="rId141"/>
        </w:object>
      </w:r>
      <w:r w:rsidR="00BA433F" w:rsidRPr="00EA4788">
        <w:rPr>
          <w:sz w:val="20"/>
        </w:rPr>
        <w:t xml:space="preserve">, mit </w:t>
      </w:r>
      <w:r w:rsidR="00EA4788" w:rsidRPr="00EA4788">
        <w:rPr>
          <w:position w:val="-10"/>
          <w:sz w:val="20"/>
        </w:rPr>
        <w:object w:dxaOrig="980" w:dyaOrig="360" w14:anchorId="2A1A79E0">
          <v:shape id="_x0000_i1093" type="#_x0000_t75" style="width:48.9pt;height:18.25pt" o:ole="">
            <v:imagedata r:id="rId142" o:title=""/>
          </v:shape>
          <o:OLEObject Type="Embed" ProgID="Equation.DSMT4" ShapeID="_x0000_i1093" DrawAspect="Content" ObjectID="_1664041775" r:id="rId143"/>
        </w:object>
      </w:r>
      <w:r w:rsidR="00EA4788" w:rsidRPr="00EA4788">
        <w:rPr>
          <w:sz w:val="20"/>
        </w:rPr>
        <w:t>, mithilfe</w:t>
      </w:r>
      <w:r w:rsidR="00EA4788">
        <w:rPr>
          <w:sz w:val="20"/>
        </w:rPr>
        <w:t xml:space="preserve"> der summierten rechtsseitigen Rechtecksregel mit </w:t>
      </w:r>
      <w:r w:rsidR="00EA4788" w:rsidRPr="00EA4788">
        <w:rPr>
          <w:position w:val="-6"/>
        </w:rPr>
        <w:object w:dxaOrig="639" w:dyaOrig="279" w14:anchorId="4E1E17EC">
          <v:shape id="_x0000_i1094" type="#_x0000_t75" style="width:31.7pt;height:13.95pt" o:ole="">
            <v:imagedata r:id="rId144" o:title=""/>
          </v:shape>
          <o:OLEObject Type="Embed" ProgID="Equation.DSMT4" ShapeID="_x0000_i1094" DrawAspect="Content" ObjectID="_1664041776" r:id="rId145"/>
        </w:object>
      </w:r>
      <w:r w:rsidR="00EA4788">
        <w:rPr>
          <w:sz w:val="20"/>
        </w:rPr>
        <w:t xml:space="preserve"> Teilintervallen an. </w:t>
      </w:r>
    </w:p>
    <w:p w14:paraId="5397A34B" w14:textId="6C45A6E0" w:rsidR="00001552" w:rsidRDefault="00EA4788" w:rsidP="00D16B2A">
      <w:pPr>
        <w:rPr>
          <w:sz w:val="20"/>
        </w:rPr>
      </w:pPr>
      <w:r>
        <w:rPr>
          <w:sz w:val="20"/>
        </w:rPr>
        <w:t>Vergleiche anschließend die Näherung mit dem exakten Wert. Beziehe die Differenz auf den exakten Wert und gebe diesen relativen Fehler in Prozent an.</w:t>
      </w:r>
    </w:p>
    <w:p w14:paraId="471FCBCC" w14:textId="3813EA73" w:rsidR="00EA4788" w:rsidRDefault="00EA4788" w:rsidP="00D16B2A">
      <w:pPr>
        <w:rPr>
          <w:sz w:val="20"/>
        </w:rPr>
      </w:pPr>
    </w:p>
    <w:p w14:paraId="0436435E" w14:textId="77777777" w:rsidR="00875C80" w:rsidRDefault="00EA4788" w:rsidP="00095E03">
      <w:pPr>
        <w:rPr>
          <w:sz w:val="20"/>
        </w:rPr>
      </w:pPr>
      <w:r>
        <w:rPr>
          <w:sz w:val="20"/>
        </w:rPr>
        <w:t xml:space="preserve">Hinweis: </w:t>
      </w:r>
      <w:r w:rsidR="00095E03">
        <w:rPr>
          <w:sz w:val="20"/>
        </w:rPr>
        <w:t xml:space="preserve">Die summierte rechtsseitige Rechtecksregel mit </w:t>
      </w:r>
      <w:r w:rsidR="00095E03" w:rsidRPr="00095E03">
        <w:rPr>
          <w:position w:val="-6"/>
        </w:rPr>
        <w:object w:dxaOrig="279" w:dyaOrig="279" w14:anchorId="79E0031B">
          <v:shape id="_x0000_i1095" type="#_x0000_t75" style="width:13.95pt;height:13.95pt" o:ole="">
            <v:imagedata r:id="rId146" o:title=""/>
          </v:shape>
          <o:OLEObject Type="Embed" ProgID="Equation.DSMT4" ShapeID="_x0000_i1095" DrawAspect="Content" ObjectID="_1664041777" r:id="rId147"/>
        </w:object>
      </w:r>
      <w:r w:rsidR="00095E03">
        <w:rPr>
          <w:sz w:val="20"/>
        </w:rPr>
        <w:t xml:space="preserve"> T</w:t>
      </w:r>
      <w:r w:rsidR="00875C80">
        <w:rPr>
          <w:sz w:val="20"/>
        </w:rPr>
        <w:t>eilintervallen</w:t>
      </w:r>
    </w:p>
    <w:p w14:paraId="557119D2" w14:textId="56417EC1" w:rsidR="00095E03" w:rsidRDefault="00095E03" w:rsidP="00095E03">
      <w:pPr>
        <w:rPr>
          <w:sz w:val="20"/>
        </w:rPr>
      </w:pPr>
      <w:r>
        <w:rPr>
          <w:sz w:val="20"/>
        </w:rPr>
        <w:t xml:space="preserve">(auch als </w:t>
      </w:r>
      <w:r w:rsidR="00875C80">
        <w:rPr>
          <w:sz w:val="20"/>
        </w:rPr>
        <w:t>„</w:t>
      </w:r>
      <w:r>
        <w:rPr>
          <w:sz w:val="20"/>
        </w:rPr>
        <w:t>Obersumme</w:t>
      </w:r>
      <w:r w:rsidR="00875C80">
        <w:rPr>
          <w:sz w:val="20"/>
        </w:rPr>
        <w:t>“</w:t>
      </w:r>
      <w:r w:rsidR="008F5465">
        <w:rPr>
          <w:sz w:val="20"/>
        </w:rPr>
        <w:t xml:space="preserve"> </w:t>
      </w:r>
      <w:r>
        <w:rPr>
          <w:sz w:val="20"/>
        </w:rPr>
        <w:t>bekannt) lautet:</w:t>
      </w:r>
      <w:r w:rsidR="00E26D37">
        <w:rPr>
          <w:sz w:val="20"/>
        </w:rPr>
        <w:t xml:space="preserve"> </w:t>
      </w:r>
      <w:r w:rsidR="002645DE" w:rsidRPr="002645DE">
        <w:rPr>
          <w:position w:val="-28"/>
        </w:rPr>
        <w:object w:dxaOrig="2439" w:dyaOrig="680" w14:anchorId="71E23F6F">
          <v:shape id="_x0000_i1096" type="#_x0000_t75" style="width:121.95pt;height:33.85pt" o:ole="">
            <v:imagedata r:id="rId148" o:title=""/>
          </v:shape>
          <o:OLEObject Type="Embed" ProgID="Equation.DSMT4" ShapeID="_x0000_i1096" DrawAspect="Content" ObjectID="_1664041778" r:id="rId149"/>
        </w:object>
      </w:r>
    </w:p>
    <w:p w14:paraId="2CCD39D0" w14:textId="15746066" w:rsidR="00D16B2A" w:rsidRPr="00D16B2A" w:rsidRDefault="00D16B2A" w:rsidP="00875C80">
      <w:pPr>
        <w:ind w:left="0"/>
        <w:sectPr w:rsidR="00D16B2A" w:rsidRPr="00D16B2A" w:rsidSect="00EF32EB">
          <w:headerReference w:type="default" r:id="rId150"/>
          <w:footerReference w:type="default" r:id="rId151"/>
          <w:headerReference w:type="first" r:id="rId152"/>
          <w:footerReference w:type="first" r:id="rId153"/>
          <w:pgSz w:w="11906" w:h="16838" w:code="9"/>
          <w:pgMar w:top="1413" w:right="851" w:bottom="1247" w:left="851" w:header="851" w:footer="964" w:gutter="0"/>
          <w:cols w:space="284"/>
          <w:titlePg/>
          <w:docGrid w:linePitch="360"/>
        </w:sectPr>
      </w:pPr>
    </w:p>
    <w:p w14:paraId="28AA371E" w14:textId="77777777" w:rsidR="00C34A26" w:rsidRPr="006140F8" w:rsidRDefault="00C34A26" w:rsidP="00875C80">
      <w:pPr>
        <w:ind w:left="0"/>
        <w:rPr>
          <w:sz w:val="20"/>
        </w:rPr>
      </w:pPr>
    </w:p>
    <w:sectPr w:rsidR="00C34A26" w:rsidRPr="006140F8" w:rsidSect="00604691">
      <w:headerReference w:type="default" r:id="rId154"/>
      <w:pgSz w:w="11906" w:h="16838" w:code="9"/>
      <w:pgMar w:top="1244" w:right="851" w:bottom="1361" w:left="851" w:header="851" w:footer="96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355AA26" w14:textId="77777777" w:rsidR="007E07D5" w:rsidRDefault="007E07D5" w:rsidP="00753F34">
      <w:r>
        <w:separator/>
      </w:r>
    </w:p>
    <w:p w14:paraId="186D5A02" w14:textId="77777777" w:rsidR="007E07D5" w:rsidRDefault="007E07D5"/>
    <w:p w14:paraId="3622CF47" w14:textId="77777777" w:rsidR="007E07D5" w:rsidRDefault="007E07D5"/>
    <w:p w14:paraId="70769462" w14:textId="77777777" w:rsidR="007E07D5" w:rsidRDefault="007E07D5"/>
  </w:endnote>
  <w:endnote w:type="continuationSeparator" w:id="0">
    <w:p w14:paraId="5098E55D" w14:textId="77777777" w:rsidR="007E07D5" w:rsidRDefault="007E07D5" w:rsidP="00753F34">
      <w:r>
        <w:continuationSeparator/>
      </w:r>
    </w:p>
    <w:p w14:paraId="14A40232" w14:textId="77777777" w:rsidR="007E07D5" w:rsidRDefault="007E07D5"/>
    <w:p w14:paraId="72F4F0BB" w14:textId="77777777" w:rsidR="007E07D5" w:rsidRDefault="007E07D5"/>
    <w:p w14:paraId="39C43B75" w14:textId="77777777" w:rsidR="007E07D5" w:rsidRDefault="007E07D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harter">
    <w:charset w:val="00"/>
    <w:family w:val="auto"/>
    <w:pitch w:val="variable"/>
    <w:sig w:usb0="00000003" w:usb1="00000000" w:usb2="00000000" w:usb3="00000000" w:csb0="00000001" w:csb1="00000000"/>
    <w:embedRegular r:id="rId1" w:fontKey="{97E2A2D2-0644-4D97-884B-3A4D05C2FC36}"/>
    <w:embedBold r:id="rId2" w:fontKey="{7E977FFD-E221-4F86-925D-32FFCB42D9ED}"/>
    <w:embedItalic r:id="rId3" w:fontKey="{EB674C3E-EF60-4CEE-8FC3-8FE31F0E5F83}"/>
    <w:embedBoldItalic r:id="rId4" w:fontKey="{2547B3E6-7800-47F2-9B45-2C6115D7848A}"/>
  </w:font>
  <w:font w:name="FrontPage">
    <w:charset w:val="00"/>
    <w:family w:val="auto"/>
    <w:pitch w:val="variable"/>
    <w:sig w:usb0="A00000EF" w:usb1="2000F5C7" w:usb2="00000000" w:usb3="00000000" w:csb0="00000093" w:csb1="00000000"/>
    <w:embedBold r:id="rId5" w:fontKey="{790A50BA-56F9-4EE3-9A3D-B5A28A14B856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6" w:fontKey="{28CBA0C3-5B1C-48B8-AF1D-DB1D80C98B70}"/>
    <w:embedBold r:id="rId7" w:fontKey="{E7F7A639-AEAD-4678-BA7E-3DC94C361EA0}"/>
    <w:embedBoldItalic r:id="rId8" w:fontKey="{2A42FCAB-E610-4644-9520-A922215E4397}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tafford">
    <w:charset w:val="00"/>
    <w:family w:val="auto"/>
    <w:pitch w:val="variable"/>
    <w:sig w:usb0="A00000EF" w:usb1="2000F5C7" w:usb2="00000000" w:usb3="00000000" w:csb0="00000093" w:csb1="00000000"/>
    <w:embedRegular r:id="rId9" w:fontKey="{8406A2EE-299C-4C14-A1E2-C965273A59BC}"/>
  </w:font>
  <w:font w:name="FrontPage-Medium">
    <w:charset w:val="00"/>
    <w:family w:val="auto"/>
    <w:pitch w:val="variable"/>
    <w:sig w:usb0="A00000EF" w:usb1="2000F5C7" w:usb2="00000000" w:usb3="00000000" w:csb0="0000009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10" w:fontKey="{944DACB5-3DA8-42BC-8265-D9697ACB360D}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1" w:fontKey="{48F0DC96-67E1-4FF8-ABB2-1350805940F0}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3482F78" w14:textId="6B014673" w:rsidR="00D079E3" w:rsidRPr="00F00158" w:rsidRDefault="00D079E3" w:rsidP="00F00158">
    <w:pPr>
      <w:pStyle w:val="Fuzeile"/>
      <w:tabs>
        <w:tab w:val="clear" w:pos="9832"/>
        <w:tab w:val="right" w:pos="10203"/>
      </w:tabs>
    </w:pPr>
    <w:r>
      <w:rPr>
        <w:noProof/>
      </w:rPr>
      <w:t>Fachsch</w:t>
    </w:r>
    <w:r w:rsidR="003F3D17">
      <w:rPr>
        <w:noProof/>
      </w:rPr>
      <w:t>aft Maschinenbau – TU Darmstadt</w:t>
    </w:r>
    <w:r w:rsidR="00C47067">
      <w:rPr>
        <w:noProof/>
      </w:rPr>
      <w:t xml:space="preserve"> </w:t>
    </w:r>
    <w:r w:rsidR="007933DC">
      <w:rPr>
        <w:noProof/>
      </w:rPr>
      <w:t xml:space="preserve">– weitere Informationen in moodle: </w:t>
    </w:r>
    <w:r w:rsidR="007933DC" w:rsidRPr="00CD0BC3">
      <w:rPr>
        <w:noProof/>
      </w:rPr>
      <w:t>moodle.tu-darmstadt.de/course/view.php?id=11933</w:t>
    </w:r>
    <w:r>
      <w:rPr>
        <w:noProof/>
      </w:rPr>
      <w:tab/>
    </w:r>
    <w:r>
      <w:rPr>
        <w:noProof/>
      </w:rPr>
      <mc:AlternateContent>
        <mc:Choice Requires="wps">
          <w:drawing>
            <wp:anchor distT="0" distB="0" distL="114300" distR="114300" simplePos="0" relativeHeight="251693056" behindDoc="1" locked="1" layoutInCell="1" allowOverlap="1" wp14:anchorId="2BAC4EC5" wp14:editId="0C569B42">
              <wp:simplePos x="0" y="0"/>
              <wp:positionH relativeFrom="margin">
                <wp:align>center</wp:align>
              </wp:positionH>
              <wp:positionV relativeFrom="page">
                <wp:posOffset>9944735</wp:posOffset>
              </wp:positionV>
              <wp:extent cx="6479540" cy="0"/>
              <wp:effectExtent l="0" t="0" r="16510" b="19050"/>
              <wp:wrapNone/>
              <wp:docPr id="51" name="Line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79540" cy="0"/>
                      </a:xfrm>
                      <a:prstGeom prst="line">
                        <a:avLst/>
                      </a:prstGeom>
                      <a:noFill/>
                      <a:ln w="762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7E7753D1" id="Line 9" o:spid="_x0000_s1026" style="position:absolute;z-index:-25162342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page;mso-width-percent:0;mso-height-percent:0;mso-width-relative:page;mso-height-relative:page" from="0,783.05pt" to="510.2pt,78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opXZEwIAACk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" strokeweight=".6pt">
              <w10:wrap anchorx="margin" anchory="page"/>
              <w10:anchorlock/>
            </v:line>
          </w:pict>
        </mc:Fallback>
      </mc:AlternateContent>
    </w:r>
    <w:r w:rsidRPr="00487D69">
      <w:t xml:space="preserve">Seite: </w:t>
    </w:r>
    <w:r w:rsidRPr="00487D69">
      <w:fldChar w:fldCharType="begin"/>
    </w:r>
    <w:r w:rsidRPr="00487D69">
      <w:instrText xml:space="preserve"> PAGE  \* Arabic  \* MERGEFORMAT </w:instrText>
    </w:r>
    <w:r w:rsidRPr="00487D69">
      <w:fldChar w:fldCharType="separate"/>
    </w:r>
    <w:r w:rsidR="00436B51">
      <w:rPr>
        <w:noProof/>
      </w:rPr>
      <w:t>2</w:t>
    </w:r>
    <w:r w:rsidRPr="00487D69">
      <w:fldChar w:fldCharType="end"/>
    </w:r>
    <w:r w:rsidRPr="00487D69">
      <w:t>/</w:t>
    </w:r>
    <w:r w:rsidR="00CD0BC3">
      <w:t>3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7B1328D" w14:textId="1FE1C7EA" w:rsidR="00D079E3" w:rsidRDefault="00D079E3" w:rsidP="00384D9C">
    <w:pPr>
      <w:pStyle w:val="Fuzeile"/>
      <w:tabs>
        <w:tab w:val="clear" w:pos="9832"/>
        <w:tab w:val="right" w:pos="10203"/>
      </w:tabs>
    </w:pPr>
    <w:r>
      <w:rPr>
        <w:noProof/>
      </w:rPr>
      <w:t>Fachsch</w:t>
    </w:r>
    <w:r w:rsidR="00922957">
      <w:rPr>
        <w:noProof/>
      </w:rPr>
      <w:t>aft Maschinenbau – TU Darmstadt</w:t>
    </w:r>
    <w:r w:rsidR="00A5501B">
      <w:rPr>
        <w:noProof/>
      </w:rPr>
      <w:t xml:space="preserve"> </w:t>
    </w:r>
    <w:r w:rsidR="007933DC">
      <w:rPr>
        <w:noProof/>
      </w:rPr>
      <w:t xml:space="preserve">– weitere Informationen </w:t>
    </w:r>
    <w:r w:rsidR="00CD0BC3">
      <w:rPr>
        <w:noProof/>
      </w:rPr>
      <w:t>in</w:t>
    </w:r>
    <w:r w:rsidR="007933DC">
      <w:rPr>
        <w:noProof/>
      </w:rPr>
      <w:t xml:space="preserve"> moodle:</w:t>
    </w:r>
    <w:r w:rsidR="00CD0BC3">
      <w:rPr>
        <w:noProof/>
      </w:rPr>
      <w:t xml:space="preserve"> </w:t>
    </w:r>
    <w:r w:rsidR="00CD0BC3" w:rsidRPr="00CD0BC3">
      <w:rPr>
        <w:noProof/>
      </w:rPr>
      <w:t>moodle.tu-darmstadt.de/course/view.php?id=11933</w:t>
    </w:r>
    <w:r>
      <w:rPr>
        <w:noProof/>
      </w:rPr>
      <w:tab/>
    </w:r>
    <w:r>
      <w:rPr>
        <w:noProof/>
      </w:rPr>
      <mc:AlternateContent>
        <mc:Choice Requires="wps">
          <w:drawing>
            <wp:anchor distT="0" distB="0" distL="114300" distR="114300" simplePos="0" relativeHeight="251611136" behindDoc="1" locked="1" layoutInCell="1" allowOverlap="1" wp14:anchorId="51F2ED1B" wp14:editId="6F7EFC8C">
              <wp:simplePos x="0" y="0"/>
              <wp:positionH relativeFrom="margin">
                <wp:align>center</wp:align>
              </wp:positionH>
              <wp:positionV relativeFrom="page">
                <wp:posOffset>9944735</wp:posOffset>
              </wp:positionV>
              <wp:extent cx="6479540" cy="0"/>
              <wp:effectExtent l="0" t="0" r="16510" b="19050"/>
              <wp:wrapNone/>
              <wp:docPr id="1" name="Line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79540" cy="0"/>
                      </a:xfrm>
                      <a:prstGeom prst="line">
                        <a:avLst/>
                      </a:prstGeom>
                      <a:noFill/>
                      <a:ln w="762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5435D9D6" id="Line 9" o:spid="_x0000_s1026" style="position:absolute;z-index:-25170534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page;mso-width-percent:0;mso-height-percent:0;mso-width-relative:page;mso-height-relative:page" from="0,783.05pt" to="510.2pt,78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" strokeweight=".6pt">
              <w10:wrap anchorx="margin" anchory="page"/>
              <w10:anchorlock/>
            </v:line>
          </w:pict>
        </mc:Fallback>
      </mc:AlternateContent>
    </w:r>
    <w:r w:rsidRPr="00487D69">
      <w:t xml:space="preserve">Seite: </w:t>
    </w:r>
    <w:r w:rsidRPr="00487D69">
      <w:fldChar w:fldCharType="begin"/>
    </w:r>
    <w:r w:rsidRPr="00487D69">
      <w:instrText xml:space="preserve"> PAGE  \* Arabic  \* MERGEFORMAT </w:instrText>
    </w:r>
    <w:r w:rsidRPr="00487D69">
      <w:fldChar w:fldCharType="separate"/>
    </w:r>
    <w:r w:rsidR="00436B51">
      <w:rPr>
        <w:noProof/>
      </w:rPr>
      <w:t>1</w:t>
    </w:r>
    <w:r w:rsidRPr="00487D69">
      <w:fldChar w:fldCharType="end"/>
    </w:r>
    <w:r w:rsidRPr="00487D69">
      <w:t>/</w:t>
    </w:r>
    <w:r w:rsidR="00CD0BC3">
      <w:t>3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EC024C2" w14:textId="77777777" w:rsidR="007E07D5" w:rsidRDefault="007E07D5" w:rsidP="00753F34">
      <w:r>
        <w:separator/>
      </w:r>
    </w:p>
    <w:p w14:paraId="4C4ED89A" w14:textId="77777777" w:rsidR="007E07D5" w:rsidRDefault="007E07D5"/>
    <w:p w14:paraId="07D879A5" w14:textId="77777777" w:rsidR="007E07D5" w:rsidRDefault="007E07D5"/>
    <w:p w14:paraId="16BF5F6C" w14:textId="77777777" w:rsidR="007E07D5" w:rsidRDefault="007E07D5"/>
  </w:footnote>
  <w:footnote w:type="continuationSeparator" w:id="0">
    <w:p w14:paraId="47964642" w14:textId="77777777" w:rsidR="007E07D5" w:rsidRDefault="007E07D5" w:rsidP="00753F34">
      <w:r>
        <w:continuationSeparator/>
      </w:r>
    </w:p>
    <w:p w14:paraId="6B123794" w14:textId="77777777" w:rsidR="007E07D5" w:rsidRDefault="007E07D5"/>
    <w:p w14:paraId="34EB0E4B" w14:textId="77777777" w:rsidR="007E07D5" w:rsidRDefault="007E07D5"/>
    <w:p w14:paraId="389031E2" w14:textId="77777777" w:rsidR="007E07D5" w:rsidRDefault="007E07D5"/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1A72F4D" w14:textId="77777777" w:rsidR="00D079E3" w:rsidRPr="00593C9C" w:rsidRDefault="00D079E3" w:rsidP="00593C9C">
    <w:pPr>
      <w:pStyle w:val="Kopfzeile"/>
    </w:pPr>
    <w:r w:rsidRPr="00593C9C">
      <w:rPr>
        <w:noProof/>
      </w:rPr>
      <mc:AlternateContent>
        <mc:Choice Requires="wps">
          <w:drawing>
            <wp:anchor distT="0" distB="0" distL="114300" distR="114300" simplePos="0" relativeHeight="251703296" behindDoc="1" locked="1" layoutInCell="1" allowOverlap="1" wp14:anchorId="7096B480" wp14:editId="6097970C">
              <wp:simplePos x="0" y="0"/>
              <wp:positionH relativeFrom="margin">
                <wp:posOffset>0</wp:posOffset>
              </wp:positionH>
              <wp:positionV relativeFrom="page">
                <wp:posOffset>730250</wp:posOffset>
              </wp:positionV>
              <wp:extent cx="6479540" cy="0"/>
              <wp:effectExtent l="0" t="0" r="16510" b="19050"/>
              <wp:wrapNone/>
              <wp:docPr id="116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79540" cy="0"/>
                      </a:xfrm>
                      <a:prstGeom prst="line">
                        <a:avLst/>
                      </a:prstGeom>
                      <a:noFill/>
                      <a:ln w="1524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3B547048" id="Line 1" o:spid="_x0000_s1026" style="position:absolute;z-index:-2516131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" from="0,57.5pt" to="510.2pt,5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" strokeweight="1.2pt">
              <w10:wrap anchorx="margin" anchory="page"/>
              <w10:anchorlock/>
            </v:line>
          </w:pict>
        </mc:Fallback>
      </mc:AlternateContent>
    </w:r>
    <w:r w:rsidRPr="00593C9C">
      <w:rPr>
        <w:noProof/>
      </w:rPr>
      <mc:AlternateContent>
        <mc:Choice Requires="wps">
          <w:drawing>
            <wp:anchor distT="0" distB="0" distL="114300" distR="114300" simplePos="0" relativeHeight="251713536" behindDoc="1" locked="1" layoutInCell="1" allowOverlap="1" wp14:anchorId="328A8DA3" wp14:editId="08687DBC">
              <wp:simplePos x="0" y="0"/>
              <wp:positionH relativeFrom="margin">
                <wp:posOffset>0</wp:posOffset>
              </wp:positionH>
              <wp:positionV relativeFrom="page">
                <wp:posOffset>559435</wp:posOffset>
              </wp:positionV>
              <wp:extent cx="6479540" cy="144145"/>
              <wp:effectExtent l="0" t="0" r="0" b="8255"/>
              <wp:wrapNone/>
              <wp:docPr id="117" name="Rectangl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479540" cy="144145"/>
                      </a:xfrm>
                      <a:prstGeom prst="rect">
                        <a:avLst/>
                      </a:prstGeom>
                      <a:solidFill>
                        <a:srgbClr val="951169"/>
                      </a:solidFill>
                      <a:ln>
                        <a:noFill/>
                      </a:ln>
                      <a:extLst/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60AF03F2" id="Rectangle 2" o:spid="_x0000_s1026" style="position:absolute;margin-left:0;margin-top:44.05pt;width:510.2pt;height:11.35pt;z-index:-2516029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" fillcolor="#951169" stroked="f">
              <w10:wrap anchorx="margin" anchory="page"/>
              <w10:anchorlock/>
            </v:rect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4013969" w14:textId="424E423F" w:rsidR="007B66B1" w:rsidRDefault="00D079E3" w:rsidP="003A6AE1">
    <w:pPr>
      <w:pStyle w:val="berschrift1"/>
    </w:pPr>
    <w:bookmarkStart w:id="1" w:name="_Toc308814067"/>
    <w:bookmarkStart w:id="2" w:name="_Toc308814085"/>
    <w:bookmarkStart w:id="3" w:name="_Toc308814098"/>
    <w:bookmarkStart w:id="4" w:name="_Toc308814116"/>
    <w:bookmarkStart w:id="5" w:name="_Toc308817665"/>
    <w:r>
      <w:rPr>
        <w:noProof/>
      </w:rPr>
      <mc:AlternateContent>
        <mc:Choice Requires="wps">
          <w:drawing>
            <wp:anchor distT="0" distB="0" distL="114300" distR="114300" simplePos="0" relativeHeight="251621376" behindDoc="1" locked="0" layoutInCell="1" allowOverlap="1" wp14:anchorId="718EF596" wp14:editId="147067B1">
              <wp:simplePos x="0" y="0"/>
              <wp:positionH relativeFrom="column">
                <wp:posOffset>304</wp:posOffset>
              </wp:positionH>
              <wp:positionV relativeFrom="paragraph">
                <wp:posOffset>167281</wp:posOffset>
              </wp:positionV>
              <wp:extent cx="6479540" cy="2146852"/>
              <wp:effectExtent l="0" t="0" r="0" b="6350"/>
              <wp:wrapNone/>
              <wp:docPr id="16" name="Rechteck 1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479540" cy="2146852"/>
                      </a:xfrm>
                      <a:prstGeom prst="rect">
                        <a:avLst/>
                      </a:prstGeom>
                      <a:solidFill>
                        <a:srgbClr val="951169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77C11237" id="Rechteck 16" o:spid="_x0000_s1026" style="position:absolute;margin-left:0;margin-top:13.15pt;width:510.2pt;height:169.05pt;z-index:-2516951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" fillcolor="#951169" stroked="f" strokeweight="2pt"/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3746AFDE" wp14:editId="2DD5A4D3">
              <wp:simplePos x="0" y="0"/>
              <wp:positionH relativeFrom="column">
                <wp:posOffset>0</wp:posOffset>
              </wp:positionH>
              <wp:positionV relativeFrom="paragraph">
                <wp:posOffset>2310765</wp:posOffset>
              </wp:positionV>
              <wp:extent cx="6479540" cy="0"/>
              <wp:effectExtent l="0" t="0" r="16510" b="19050"/>
              <wp:wrapNone/>
              <wp:docPr id="15" name="Gerade Verbindung 1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479540" cy="0"/>
                      </a:xfrm>
                      <a:prstGeom prst="line">
                        <a:avLst/>
                      </a:prstGeom>
                      <a:ln w="762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716A4DA3" id="Gerade Verbindung 15" o:spid="_x0000_s1026" style="position:absolute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181.95pt" to="510.2pt,18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" strokecolor="black [3213]" strokeweight=".6pt"/>
          </w:pict>
        </mc:Fallback>
      </mc:AlternateContent>
    </w:r>
    <w:bookmarkEnd w:id="1"/>
    <w:bookmarkEnd w:id="2"/>
    <w:bookmarkEnd w:id="3"/>
    <w:bookmarkEnd w:id="4"/>
    <w:bookmarkEnd w:id="5"/>
    <w:r>
      <w:rPr>
        <w:noProof/>
      </w:rPr>
      <mc:AlternateContent>
        <mc:Choice Requires="wps">
          <w:drawing>
            <wp:anchor distT="0" distB="0" distL="114300" distR="114300" simplePos="0" relativeHeight="251641856" behindDoc="1" locked="1" layoutInCell="1" allowOverlap="1" wp14:anchorId="78210FEF" wp14:editId="276D4980">
              <wp:simplePos x="0" y="0"/>
              <wp:positionH relativeFrom="margin">
                <wp:posOffset>-1270</wp:posOffset>
              </wp:positionH>
              <wp:positionV relativeFrom="page">
                <wp:posOffset>539115</wp:posOffset>
              </wp:positionV>
              <wp:extent cx="6479540" cy="144145"/>
              <wp:effectExtent l="0" t="0" r="0" b="8255"/>
              <wp:wrapNone/>
              <wp:docPr id="6" name="Rectangl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479540" cy="144145"/>
                      </a:xfrm>
                      <a:prstGeom prst="rect">
                        <a:avLst/>
                      </a:prstGeom>
                      <a:solidFill>
                        <a:srgbClr val="951169"/>
                      </a:solidFill>
                      <a:ln>
                        <a:noFill/>
                      </a:ln>
                      <a:extLst/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2B49B0BD" id="Rectangle 2" o:spid="_x0000_s1026" style="position:absolute;margin-left:-.1pt;margin-top:42.45pt;width:510.2pt;height:11.35pt;z-index:-2516746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" fillcolor="#951169" stroked="f">
              <w10:wrap anchorx="margin" anchory="page"/>
              <w10:anchorlock/>
            </v: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31616" behindDoc="1" locked="1" layoutInCell="1" allowOverlap="1" wp14:anchorId="26A968C7" wp14:editId="4C255363">
              <wp:simplePos x="0" y="0"/>
              <wp:positionH relativeFrom="margin">
                <wp:posOffset>-1905</wp:posOffset>
              </wp:positionH>
              <wp:positionV relativeFrom="page">
                <wp:posOffset>709930</wp:posOffset>
              </wp:positionV>
              <wp:extent cx="6479540" cy="0"/>
              <wp:effectExtent l="0" t="0" r="16510" b="19050"/>
              <wp:wrapNone/>
              <wp:docPr id="5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79540" cy="0"/>
                      </a:xfrm>
                      <a:prstGeom prst="line">
                        <a:avLst/>
                      </a:prstGeom>
                      <a:noFill/>
                      <a:ln w="1524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AB0BCD8" id="Line 1" o:spid="_x0000_s1026" style="position:absolute;z-index:-2516848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" from="-.15pt,55.9pt" to="510.05pt,5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" strokeweight="1.2pt">
              <w10:wrap anchorx="margin" anchory="page"/>
              <w10:anchorlock/>
            </v:line>
          </w:pict>
        </mc:Fallback>
      </mc:AlternateContent>
    </w:r>
    <w:r>
      <w:rPr>
        <w:noProof/>
      </w:rPr>
      <w:drawing>
        <wp:anchor distT="0" distB="0" distL="114300" distR="114300" simplePos="0" relativeHeight="251652096" behindDoc="0" locked="1" layoutInCell="1" allowOverlap="1" wp14:anchorId="4EFCE68A" wp14:editId="57251359">
          <wp:simplePos x="0" y="0"/>
          <wp:positionH relativeFrom="page">
            <wp:posOffset>5281295</wp:posOffset>
          </wp:positionH>
          <wp:positionV relativeFrom="page">
            <wp:posOffset>1118235</wp:posOffset>
          </wp:positionV>
          <wp:extent cx="1981200" cy="790575"/>
          <wp:effectExtent l="0" t="0" r="0" b="9525"/>
          <wp:wrapNone/>
          <wp:docPr id="7" name="Bild 10" descr="tud_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0" descr="tud_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981200" cy="7905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7B66B1">
      <w:t>Mathe</w:t>
    </w:r>
    <w:r w:rsidR="003A6AE1">
      <w:t>matik-</w:t>
    </w:r>
  </w:p>
  <w:p w14:paraId="711B8B76" w14:textId="64AF6EB1" w:rsidR="003A6AE1" w:rsidRPr="003A6AE1" w:rsidRDefault="00D079E3" w:rsidP="003A6AE1">
    <w:pPr>
      <w:pStyle w:val="berschrift1"/>
      <w:rPr>
        <w:sz w:val="52"/>
        <w:szCs w:val="52"/>
      </w:rPr>
    </w:pPr>
    <w:r>
      <w:rPr>
        <w:noProof/>
      </w:rPr>
      <w:drawing>
        <wp:anchor distT="0" distB="0" distL="114300" distR="114300" simplePos="0" relativeHeight="251672576" behindDoc="0" locked="0" layoutInCell="1" allowOverlap="1" wp14:anchorId="0C1E2D87" wp14:editId="7CC54318">
          <wp:simplePos x="0" y="0"/>
          <wp:positionH relativeFrom="column">
            <wp:posOffset>5267528</wp:posOffset>
          </wp:positionH>
          <wp:positionV relativeFrom="paragraph">
            <wp:posOffset>135890</wp:posOffset>
          </wp:positionV>
          <wp:extent cx="1219200" cy="485775"/>
          <wp:effectExtent l="0" t="0" r="0" b="0"/>
          <wp:wrapNone/>
          <wp:docPr id="8" name="Grafik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masch_plus.gif"/>
                  <pic:cNvPicPr/>
                </pic:nvPicPr>
                <pic:blipFill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219200" cy="48577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A6AE1">
      <w:t>stützkurs</w:t>
    </w:r>
    <w:r w:rsidR="004C7023">
      <w:t xml:space="preserve"> für MB</w:t>
    </w:r>
  </w:p>
  <w:p w14:paraId="70F6C309" w14:textId="18F00B66" w:rsidR="00D079E3" w:rsidRPr="00153C11" w:rsidRDefault="00E7041D" w:rsidP="007B66B1">
    <w:pPr>
      <w:pStyle w:val="Subline"/>
      <w:rPr>
        <w:sz w:val="28"/>
        <w:szCs w:val="28"/>
      </w:rPr>
    </w:pPr>
    <w:r w:rsidRPr="00153C11">
      <w:rPr>
        <w:sz w:val="28"/>
        <w:szCs w:val="28"/>
      </w:rPr>
      <w:t>Arbeitsblatt - Integral</w:t>
    </w:r>
    <w:r w:rsidR="00044A5B" w:rsidRPr="00153C11">
      <w:rPr>
        <w:sz w:val="28"/>
        <w:szCs w:val="28"/>
      </w:rPr>
      <w:t>rechnung</w:t>
    </w:r>
  </w:p>
  <w:p w14:paraId="45A51ECA" w14:textId="77777777" w:rsidR="00D079E3" w:rsidRPr="00395D32" w:rsidRDefault="00D079E3" w:rsidP="003F6534">
    <w:pPr>
      <w:pStyle w:val="Subline"/>
    </w:pPr>
    <w:r w:rsidRPr="00395D32">
      <w:rPr>
        <w:noProof/>
      </w:rPr>
      <mc:AlternateContent>
        <mc:Choice Requires="wps">
          <w:drawing>
            <wp:anchor distT="0" distB="0" distL="114300" distR="114300" simplePos="0" relativeHeight="251682816" behindDoc="0" locked="0" layoutInCell="1" allowOverlap="0" wp14:anchorId="36ABF29F" wp14:editId="7D877DD2">
              <wp:simplePos x="0" y="0"/>
              <wp:positionH relativeFrom="column">
                <wp:posOffset>940</wp:posOffset>
              </wp:positionH>
              <wp:positionV relativeFrom="paragraph">
                <wp:posOffset>36195</wp:posOffset>
              </wp:positionV>
              <wp:extent cx="6480000" cy="0"/>
              <wp:effectExtent l="0" t="0" r="16510" b="19050"/>
              <wp:wrapTopAndBottom/>
              <wp:docPr id="19" name="Gerade Verbindung 1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480000" cy="0"/>
                      </a:xfrm>
                      <a:prstGeom prst="line">
                        <a:avLst/>
                      </a:prstGeom>
                      <a:ln w="762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33FCE733" id="Gerade Verbindung 19" o:spid="_x0000_s1026" style="position:absolute;z-index:2516828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.05pt,2.85pt" to="510.3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" o:allowoverlap="f" strokecolor="black [3213]" strokeweight=".6pt">
              <w10:wrap type="topAndBottom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D575599" w14:textId="77777777" w:rsidR="00D079E3" w:rsidRDefault="00D079E3" w:rsidP="00753F34">
    <w:r w:rsidRPr="004148AD">
      <w:rPr>
        <w:noProof/>
      </w:rPr>
      <mc:AlternateContent>
        <mc:Choice Requires="wps">
          <w:drawing>
            <wp:anchor distT="0" distB="0" distL="114300" distR="114300" simplePos="0" relativeHeight="251675648" behindDoc="1" locked="1" layoutInCell="1" allowOverlap="1" wp14:anchorId="75AB7B98" wp14:editId="4EB1766C">
              <wp:simplePos x="0" y="0"/>
              <wp:positionH relativeFrom="margin">
                <wp:posOffset>0</wp:posOffset>
              </wp:positionH>
              <wp:positionV relativeFrom="page">
                <wp:posOffset>717550</wp:posOffset>
              </wp:positionV>
              <wp:extent cx="6479540" cy="0"/>
              <wp:effectExtent l="0" t="0" r="16510" b="19050"/>
              <wp:wrapNone/>
              <wp:docPr id="92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79540" cy="0"/>
                      </a:xfrm>
                      <a:prstGeom prst="line">
                        <a:avLst/>
                      </a:prstGeom>
                      <a:noFill/>
                      <a:ln w="1524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F3C887F" id="Line 1" o:spid="_x0000_s1026" style="position:absolute;z-index:-2516408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" from="0,56.5pt" to="510.2pt,5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" strokeweight="1.2pt">
              <w10:wrap anchorx="margin" anchory="page"/>
              <w10:anchorlock/>
            </v:line>
          </w:pict>
        </mc:Fallback>
      </mc:AlternateContent>
    </w:r>
    <w:r w:rsidRPr="004148AD">
      <w:rPr>
        <w:noProof/>
      </w:rPr>
      <mc:AlternateContent>
        <mc:Choice Requires="wps">
          <w:drawing>
            <wp:anchor distT="0" distB="0" distL="114300" distR="114300" simplePos="0" relativeHeight="251676672" behindDoc="1" locked="1" layoutInCell="1" allowOverlap="1" wp14:anchorId="0918DEFC" wp14:editId="1A2F238B">
              <wp:simplePos x="0" y="0"/>
              <wp:positionH relativeFrom="margin">
                <wp:posOffset>0</wp:posOffset>
              </wp:positionH>
              <wp:positionV relativeFrom="page">
                <wp:posOffset>546735</wp:posOffset>
              </wp:positionV>
              <wp:extent cx="6479540" cy="144145"/>
              <wp:effectExtent l="0" t="0" r="0" b="8255"/>
              <wp:wrapNone/>
              <wp:docPr id="93" name="Rectangl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479540" cy="144145"/>
                      </a:xfrm>
                      <a:prstGeom prst="rect">
                        <a:avLst/>
                      </a:prstGeom>
                      <a:solidFill>
                        <a:srgbClr val="951169"/>
                      </a:solidFill>
                      <a:ln>
                        <a:noFill/>
                      </a:ln>
                      <a:extLst/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79A31B95" id="Rectangle 2" o:spid="_x0000_s1026" style="position:absolute;margin-left:0;margin-top:43.05pt;width:510.2pt;height:11.35pt;z-index:-2516398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" fillcolor="#951169" stroked="f">
              <w10:wrap anchorx="margin" anchory="page"/>
              <w10:anchorlock/>
            </v:rect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singleLevel"/>
    <w:tmpl w:val="00000001"/>
    <w:name w:val="WW8Num1"/>
    <w:lvl w:ilvl="0">
      <w:start w:val="1"/>
      <w:numFmt w:val="decimal"/>
      <w:lvlText w:val="%1.)"/>
      <w:lvlJc w:val="left"/>
      <w:pPr>
        <w:tabs>
          <w:tab w:val="num" w:pos="2345"/>
        </w:tabs>
        <w:ind w:left="2345" w:hanging="360"/>
      </w:pPr>
    </w:lvl>
  </w:abstractNum>
  <w:abstractNum w:abstractNumId="1" w15:restartNumberingAfterBreak="0">
    <w:nsid w:val="09DF5D3C"/>
    <w:multiLevelType w:val="hybridMultilevel"/>
    <w:tmpl w:val="4DE814A8"/>
    <w:lvl w:ilvl="0" w:tplc="3BF0DA32">
      <w:numFmt w:val="decimal"/>
      <w:pStyle w:val="TOP"/>
      <w:lvlText w:val="Top %1: "/>
      <w:lvlJc w:val="left"/>
      <w:pPr>
        <w:ind w:left="1212" w:hanging="1212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F55694"/>
    <w:multiLevelType w:val="hybridMultilevel"/>
    <w:tmpl w:val="D47AEE44"/>
    <w:lvl w:ilvl="0" w:tplc="883A8026">
      <w:start w:val="1"/>
      <w:numFmt w:val="decimal"/>
      <w:lvlText w:val="ToDo %1: "/>
      <w:lvlJc w:val="left"/>
      <w:pPr>
        <w:ind w:left="984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780" w:hanging="360"/>
      </w:pPr>
    </w:lvl>
    <w:lvl w:ilvl="2" w:tplc="0407001B" w:tentative="1">
      <w:start w:val="1"/>
      <w:numFmt w:val="lowerRoman"/>
      <w:lvlText w:val="%3."/>
      <w:lvlJc w:val="right"/>
      <w:pPr>
        <w:ind w:left="2500" w:hanging="180"/>
      </w:pPr>
    </w:lvl>
    <w:lvl w:ilvl="3" w:tplc="0407000F" w:tentative="1">
      <w:start w:val="1"/>
      <w:numFmt w:val="decimal"/>
      <w:lvlText w:val="%4."/>
      <w:lvlJc w:val="left"/>
      <w:pPr>
        <w:ind w:left="3220" w:hanging="360"/>
      </w:pPr>
    </w:lvl>
    <w:lvl w:ilvl="4" w:tplc="04070019" w:tentative="1">
      <w:start w:val="1"/>
      <w:numFmt w:val="lowerLetter"/>
      <w:lvlText w:val="%5."/>
      <w:lvlJc w:val="left"/>
      <w:pPr>
        <w:ind w:left="3940" w:hanging="360"/>
      </w:pPr>
    </w:lvl>
    <w:lvl w:ilvl="5" w:tplc="0407001B" w:tentative="1">
      <w:start w:val="1"/>
      <w:numFmt w:val="lowerRoman"/>
      <w:lvlText w:val="%6."/>
      <w:lvlJc w:val="right"/>
      <w:pPr>
        <w:ind w:left="4660" w:hanging="180"/>
      </w:pPr>
    </w:lvl>
    <w:lvl w:ilvl="6" w:tplc="0407000F" w:tentative="1">
      <w:start w:val="1"/>
      <w:numFmt w:val="decimal"/>
      <w:lvlText w:val="%7."/>
      <w:lvlJc w:val="left"/>
      <w:pPr>
        <w:ind w:left="5380" w:hanging="360"/>
      </w:pPr>
    </w:lvl>
    <w:lvl w:ilvl="7" w:tplc="04070019" w:tentative="1">
      <w:start w:val="1"/>
      <w:numFmt w:val="lowerLetter"/>
      <w:lvlText w:val="%8."/>
      <w:lvlJc w:val="left"/>
      <w:pPr>
        <w:ind w:left="6100" w:hanging="360"/>
      </w:pPr>
    </w:lvl>
    <w:lvl w:ilvl="8" w:tplc="0407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3" w15:restartNumberingAfterBreak="0">
    <w:nsid w:val="136B2A47"/>
    <w:multiLevelType w:val="hybridMultilevel"/>
    <w:tmpl w:val="328457D4"/>
    <w:lvl w:ilvl="0" w:tplc="625A8B22">
      <w:start w:val="1"/>
      <w:numFmt w:val="lowerLetter"/>
      <w:lvlText w:val="%1)"/>
      <w:lvlJc w:val="left"/>
      <w:pPr>
        <w:ind w:left="53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250" w:hanging="360"/>
      </w:pPr>
    </w:lvl>
    <w:lvl w:ilvl="2" w:tplc="0407001B" w:tentative="1">
      <w:start w:val="1"/>
      <w:numFmt w:val="lowerRoman"/>
      <w:lvlText w:val="%3."/>
      <w:lvlJc w:val="right"/>
      <w:pPr>
        <w:ind w:left="1970" w:hanging="180"/>
      </w:pPr>
    </w:lvl>
    <w:lvl w:ilvl="3" w:tplc="0407000F" w:tentative="1">
      <w:start w:val="1"/>
      <w:numFmt w:val="decimal"/>
      <w:lvlText w:val="%4."/>
      <w:lvlJc w:val="left"/>
      <w:pPr>
        <w:ind w:left="2690" w:hanging="360"/>
      </w:pPr>
    </w:lvl>
    <w:lvl w:ilvl="4" w:tplc="04070019" w:tentative="1">
      <w:start w:val="1"/>
      <w:numFmt w:val="lowerLetter"/>
      <w:lvlText w:val="%5."/>
      <w:lvlJc w:val="left"/>
      <w:pPr>
        <w:ind w:left="3410" w:hanging="360"/>
      </w:pPr>
    </w:lvl>
    <w:lvl w:ilvl="5" w:tplc="0407001B" w:tentative="1">
      <w:start w:val="1"/>
      <w:numFmt w:val="lowerRoman"/>
      <w:lvlText w:val="%6."/>
      <w:lvlJc w:val="right"/>
      <w:pPr>
        <w:ind w:left="4130" w:hanging="180"/>
      </w:pPr>
    </w:lvl>
    <w:lvl w:ilvl="6" w:tplc="0407000F" w:tentative="1">
      <w:start w:val="1"/>
      <w:numFmt w:val="decimal"/>
      <w:lvlText w:val="%7."/>
      <w:lvlJc w:val="left"/>
      <w:pPr>
        <w:ind w:left="4850" w:hanging="360"/>
      </w:pPr>
    </w:lvl>
    <w:lvl w:ilvl="7" w:tplc="04070019" w:tentative="1">
      <w:start w:val="1"/>
      <w:numFmt w:val="lowerLetter"/>
      <w:lvlText w:val="%8."/>
      <w:lvlJc w:val="left"/>
      <w:pPr>
        <w:ind w:left="5570" w:hanging="360"/>
      </w:pPr>
    </w:lvl>
    <w:lvl w:ilvl="8" w:tplc="0407001B" w:tentative="1">
      <w:start w:val="1"/>
      <w:numFmt w:val="lowerRoman"/>
      <w:lvlText w:val="%9."/>
      <w:lvlJc w:val="right"/>
      <w:pPr>
        <w:ind w:left="6290" w:hanging="180"/>
      </w:pPr>
    </w:lvl>
  </w:abstractNum>
  <w:abstractNum w:abstractNumId="4" w15:restartNumberingAfterBreak="0">
    <w:nsid w:val="177B108E"/>
    <w:multiLevelType w:val="hybridMultilevel"/>
    <w:tmpl w:val="97BA45EC"/>
    <w:lvl w:ilvl="0" w:tplc="FE20DAE2">
      <w:start w:val="1"/>
      <w:numFmt w:val="bullet"/>
      <w:pStyle w:val="Verzeichnis2"/>
      <w:lvlText w:val="□"/>
      <w:lvlJc w:val="left"/>
      <w:pPr>
        <w:ind w:left="502" w:hanging="360"/>
      </w:pPr>
      <w:rPr>
        <w:rFonts w:ascii="Times New Roman" w:hAnsi="Times New Roman" w:cs="Times New Roman" w:hint="default"/>
        <w:sz w:val="28"/>
      </w:rPr>
    </w:lvl>
    <w:lvl w:ilvl="1" w:tplc="0407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5" w15:restartNumberingAfterBreak="0">
    <w:nsid w:val="1DF463C0"/>
    <w:multiLevelType w:val="hybridMultilevel"/>
    <w:tmpl w:val="ADF4E3A4"/>
    <w:lvl w:ilvl="0" w:tplc="F31E881A">
      <w:start w:val="4"/>
      <w:numFmt w:val="bullet"/>
      <w:lvlText w:val=""/>
      <w:lvlJc w:val="left"/>
      <w:pPr>
        <w:ind w:left="1700" w:hanging="360"/>
      </w:pPr>
      <w:rPr>
        <w:rFonts w:ascii="Wingdings" w:eastAsia="Times New Roman" w:hAnsi="Wingdings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242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314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86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458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530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602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74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7460" w:hanging="360"/>
      </w:pPr>
      <w:rPr>
        <w:rFonts w:ascii="Wingdings" w:hAnsi="Wingdings" w:hint="default"/>
      </w:rPr>
    </w:lvl>
  </w:abstractNum>
  <w:abstractNum w:abstractNumId="6" w15:restartNumberingAfterBreak="0">
    <w:nsid w:val="324F2C2A"/>
    <w:multiLevelType w:val="hybridMultilevel"/>
    <w:tmpl w:val="0362456C"/>
    <w:lvl w:ilvl="0" w:tplc="3B20A1EA">
      <w:start w:val="1"/>
      <w:numFmt w:val="decimal"/>
      <w:lvlText w:val="ToDo %1: "/>
      <w:lvlJc w:val="left"/>
      <w:pPr>
        <w:ind w:left="720" w:hanging="360"/>
      </w:pPr>
      <w:rPr>
        <w:rFonts w:hint="default"/>
        <w:u w:color="FFFFFF" w:themeColor="background1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3C42943"/>
    <w:multiLevelType w:val="multilevel"/>
    <w:tmpl w:val="C7C0CB24"/>
    <w:lvl w:ilvl="0">
      <w:start w:val="1"/>
      <w:numFmt w:val="decimal"/>
      <w:lvlText w:val="Top %1: "/>
      <w:lvlJc w:val="left"/>
      <w:pPr>
        <w:ind w:left="786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8C930B1"/>
    <w:multiLevelType w:val="hybridMultilevel"/>
    <w:tmpl w:val="1548B526"/>
    <w:lvl w:ilvl="0" w:tplc="B77A6FA8">
      <w:start w:val="4"/>
      <w:numFmt w:val="bullet"/>
      <w:lvlText w:val=""/>
      <w:lvlJc w:val="left"/>
      <w:pPr>
        <w:ind w:left="530" w:hanging="360"/>
      </w:pPr>
      <w:rPr>
        <w:rFonts w:ascii="Wingdings" w:eastAsia="Times New Roman" w:hAnsi="Wingdings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25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97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69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41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13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85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57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290" w:hanging="360"/>
      </w:pPr>
      <w:rPr>
        <w:rFonts w:ascii="Wingdings" w:hAnsi="Wingdings" w:hint="default"/>
      </w:rPr>
    </w:lvl>
  </w:abstractNum>
  <w:abstractNum w:abstractNumId="9" w15:restartNumberingAfterBreak="0">
    <w:nsid w:val="41255DA4"/>
    <w:multiLevelType w:val="hybridMultilevel"/>
    <w:tmpl w:val="04C0B37A"/>
    <w:lvl w:ilvl="0" w:tplc="C61A8D10">
      <w:start w:val="1"/>
      <w:numFmt w:val="decimal"/>
      <w:lvlText w:val="ToDo %1: "/>
      <w:lvlJc w:val="left"/>
      <w:pPr>
        <w:ind w:left="1004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724" w:hanging="360"/>
      </w:pPr>
    </w:lvl>
    <w:lvl w:ilvl="2" w:tplc="0407001B" w:tentative="1">
      <w:start w:val="1"/>
      <w:numFmt w:val="lowerRoman"/>
      <w:lvlText w:val="%3."/>
      <w:lvlJc w:val="right"/>
      <w:pPr>
        <w:ind w:left="2444" w:hanging="180"/>
      </w:pPr>
    </w:lvl>
    <w:lvl w:ilvl="3" w:tplc="0407000F" w:tentative="1">
      <w:start w:val="1"/>
      <w:numFmt w:val="decimal"/>
      <w:lvlText w:val="%4."/>
      <w:lvlJc w:val="left"/>
      <w:pPr>
        <w:ind w:left="3164" w:hanging="360"/>
      </w:pPr>
    </w:lvl>
    <w:lvl w:ilvl="4" w:tplc="04070019" w:tentative="1">
      <w:start w:val="1"/>
      <w:numFmt w:val="lowerLetter"/>
      <w:lvlText w:val="%5."/>
      <w:lvlJc w:val="left"/>
      <w:pPr>
        <w:ind w:left="3884" w:hanging="360"/>
      </w:pPr>
    </w:lvl>
    <w:lvl w:ilvl="5" w:tplc="0407001B" w:tentative="1">
      <w:start w:val="1"/>
      <w:numFmt w:val="lowerRoman"/>
      <w:lvlText w:val="%6."/>
      <w:lvlJc w:val="right"/>
      <w:pPr>
        <w:ind w:left="4604" w:hanging="180"/>
      </w:pPr>
    </w:lvl>
    <w:lvl w:ilvl="6" w:tplc="0407000F" w:tentative="1">
      <w:start w:val="1"/>
      <w:numFmt w:val="decimal"/>
      <w:lvlText w:val="%7."/>
      <w:lvlJc w:val="left"/>
      <w:pPr>
        <w:ind w:left="5324" w:hanging="360"/>
      </w:pPr>
    </w:lvl>
    <w:lvl w:ilvl="7" w:tplc="04070019" w:tentative="1">
      <w:start w:val="1"/>
      <w:numFmt w:val="lowerLetter"/>
      <w:lvlText w:val="%8."/>
      <w:lvlJc w:val="left"/>
      <w:pPr>
        <w:ind w:left="6044" w:hanging="360"/>
      </w:pPr>
    </w:lvl>
    <w:lvl w:ilvl="8" w:tplc="0407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0" w15:restartNumberingAfterBreak="0">
    <w:nsid w:val="4CBF02B5"/>
    <w:multiLevelType w:val="hybridMultilevel"/>
    <w:tmpl w:val="126028CA"/>
    <w:lvl w:ilvl="0" w:tplc="01268BEA">
      <w:start w:val="1"/>
      <w:numFmt w:val="decimal"/>
      <w:lvlText w:val="%1.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71080E2B"/>
    <w:multiLevelType w:val="hybridMultilevel"/>
    <w:tmpl w:val="927AE4D4"/>
    <w:lvl w:ilvl="0" w:tplc="294497BE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3321226"/>
    <w:multiLevelType w:val="hybridMultilevel"/>
    <w:tmpl w:val="3B14F3E8"/>
    <w:lvl w:ilvl="0" w:tplc="E9003804">
      <w:start w:val="1"/>
      <w:numFmt w:val="decimal"/>
      <w:lvlText w:val="%1."/>
      <w:lvlJc w:val="left"/>
      <w:pPr>
        <w:ind w:left="53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250" w:hanging="360"/>
      </w:pPr>
    </w:lvl>
    <w:lvl w:ilvl="2" w:tplc="0407001B" w:tentative="1">
      <w:start w:val="1"/>
      <w:numFmt w:val="lowerRoman"/>
      <w:lvlText w:val="%3."/>
      <w:lvlJc w:val="right"/>
      <w:pPr>
        <w:ind w:left="1970" w:hanging="180"/>
      </w:pPr>
    </w:lvl>
    <w:lvl w:ilvl="3" w:tplc="0407000F" w:tentative="1">
      <w:start w:val="1"/>
      <w:numFmt w:val="decimal"/>
      <w:lvlText w:val="%4."/>
      <w:lvlJc w:val="left"/>
      <w:pPr>
        <w:ind w:left="2690" w:hanging="360"/>
      </w:pPr>
    </w:lvl>
    <w:lvl w:ilvl="4" w:tplc="04070019" w:tentative="1">
      <w:start w:val="1"/>
      <w:numFmt w:val="lowerLetter"/>
      <w:lvlText w:val="%5."/>
      <w:lvlJc w:val="left"/>
      <w:pPr>
        <w:ind w:left="3410" w:hanging="360"/>
      </w:pPr>
    </w:lvl>
    <w:lvl w:ilvl="5" w:tplc="0407001B" w:tentative="1">
      <w:start w:val="1"/>
      <w:numFmt w:val="lowerRoman"/>
      <w:lvlText w:val="%6."/>
      <w:lvlJc w:val="right"/>
      <w:pPr>
        <w:ind w:left="4130" w:hanging="180"/>
      </w:pPr>
    </w:lvl>
    <w:lvl w:ilvl="6" w:tplc="0407000F" w:tentative="1">
      <w:start w:val="1"/>
      <w:numFmt w:val="decimal"/>
      <w:lvlText w:val="%7."/>
      <w:lvlJc w:val="left"/>
      <w:pPr>
        <w:ind w:left="4850" w:hanging="360"/>
      </w:pPr>
    </w:lvl>
    <w:lvl w:ilvl="7" w:tplc="04070019" w:tentative="1">
      <w:start w:val="1"/>
      <w:numFmt w:val="lowerLetter"/>
      <w:lvlText w:val="%8."/>
      <w:lvlJc w:val="left"/>
      <w:pPr>
        <w:ind w:left="5570" w:hanging="360"/>
      </w:pPr>
    </w:lvl>
    <w:lvl w:ilvl="8" w:tplc="0407001B" w:tentative="1">
      <w:start w:val="1"/>
      <w:numFmt w:val="lowerRoman"/>
      <w:lvlText w:val="%9."/>
      <w:lvlJc w:val="right"/>
      <w:pPr>
        <w:ind w:left="6290" w:hanging="180"/>
      </w:pPr>
    </w:lvl>
  </w:abstractNum>
  <w:num w:numId="1">
    <w:abstractNumId w:val="11"/>
  </w:num>
  <w:num w:numId="2">
    <w:abstractNumId w:val="1"/>
  </w:num>
  <w:num w:numId="3">
    <w:abstractNumId w:val="2"/>
  </w:num>
  <w:num w:numId="4">
    <w:abstractNumId w:val="6"/>
  </w:num>
  <w:num w:numId="5">
    <w:abstractNumId w:val="9"/>
  </w:num>
  <w:num w:numId="6">
    <w:abstractNumId w:val="1"/>
    <w:lvlOverride w:ilvl="0">
      <w:startOverride w:val="1"/>
    </w:lvlOverride>
  </w:num>
  <w:num w:numId="7">
    <w:abstractNumId w:val="9"/>
    <w:lvlOverride w:ilvl="0">
      <w:startOverride w:val="1"/>
    </w:lvlOverride>
  </w:num>
  <w:num w:numId="8">
    <w:abstractNumId w:val="9"/>
    <w:lvlOverride w:ilvl="0">
      <w:startOverride w:val="1"/>
    </w:lvlOverride>
  </w:num>
  <w:num w:numId="9">
    <w:abstractNumId w:val="4"/>
  </w:num>
  <w:num w:numId="10">
    <w:abstractNumId w:val="12"/>
  </w:num>
  <w:num w:numId="11">
    <w:abstractNumId w:val="1"/>
    <w:lvlOverride w:ilvl="0">
      <w:startOverride w:val="1"/>
    </w:lvlOverride>
  </w:num>
  <w:num w:numId="12">
    <w:abstractNumId w:val="7"/>
  </w:num>
  <w:num w:numId="13">
    <w:abstractNumId w:val="3"/>
  </w:num>
  <w:num w:numId="14">
    <w:abstractNumId w:val="10"/>
  </w:num>
  <w:num w:numId="15">
    <w:abstractNumId w:val="0"/>
  </w:num>
  <w:num w:numId="16">
    <w:abstractNumId w:val="5"/>
  </w:num>
  <w:num w:numId="17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removePersonalInformation/>
  <w:removeDateAndTime/>
  <w:embedTrueType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57"/>
  <w:drawingGridVerticalSpacing w:val="57"/>
  <w:noPunctuationKerning/>
  <w:characterSpacingControl w:val="doNotCompress"/>
  <w:hdrShapeDefaults>
    <o:shapedefaults v:ext="edit" spidmax="2049">
      <o:colormru v:ext="edit" colors="#951169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C34A1"/>
    <w:rsid w:val="00001552"/>
    <w:rsid w:val="00022B6C"/>
    <w:rsid w:val="000245A5"/>
    <w:rsid w:val="000350F7"/>
    <w:rsid w:val="00044A5B"/>
    <w:rsid w:val="000504FE"/>
    <w:rsid w:val="000602E1"/>
    <w:rsid w:val="00095E03"/>
    <w:rsid w:val="000A3DD8"/>
    <w:rsid w:val="000A52D8"/>
    <w:rsid w:val="00153C11"/>
    <w:rsid w:val="001876DF"/>
    <w:rsid w:val="001B2F6C"/>
    <w:rsid w:val="001D23A3"/>
    <w:rsid w:val="001D2DEF"/>
    <w:rsid w:val="001F089A"/>
    <w:rsid w:val="001F6D39"/>
    <w:rsid w:val="00200B4B"/>
    <w:rsid w:val="00200BD5"/>
    <w:rsid w:val="00205D8E"/>
    <w:rsid w:val="0020762A"/>
    <w:rsid w:val="002100CF"/>
    <w:rsid w:val="00233D2D"/>
    <w:rsid w:val="00240B49"/>
    <w:rsid w:val="00252E79"/>
    <w:rsid w:val="00263EE9"/>
    <w:rsid w:val="002644CD"/>
    <w:rsid w:val="002645DE"/>
    <w:rsid w:val="00271A87"/>
    <w:rsid w:val="002A5683"/>
    <w:rsid w:val="002B6833"/>
    <w:rsid w:val="002C4146"/>
    <w:rsid w:val="002D5F52"/>
    <w:rsid w:val="002D5F64"/>
    <w:rsid w:val="002F5700"/>
    <w:rsid w:val="002F7749"/>
    <w:rsid w:val="0031238D"/>
    <w:rsid w:val="00317D24"/>
    <w:rsid w:val="00321706"/>
    <w:rsid w:val="00343AD9"/>
    <w:rsid w:val="00343D52"/>
    <w:rsid w:val="00345075"/>
    <w:rsid w:val="00360006"/>
    <w:rsid w:val="00370EF8"/>
    <w:rsid w:val="00377E97"/>
    <w:rsid w:val="00384D9C"/>
    <w:rsid w:val="00395D32"/>
    <w:rsid w:val="003964F4"/>
    <w:rsid w:val="003A1473"/>
    <w:rsid w:val="003A4BA0"/>
    <w:rsid w:val="003A5830"/>
    <w:rsid w:val="003A6AE1"/>
    <w:rsid w:val="003A7A67"/>
    <w:rsid w:val="003D53CB"/>
    <w:rsid w:val="003E48B6"/>
    <w:rsid w:val="003F3D17"/>
    <w:rsid w:val="003F6534"/>
    <w:rsid w:val="00412EFA"/>
    <w:rsid w:val="004148AD"/>
    <w:rsid w:val="00414ABC"/>
    <w:rsid w:val="0043365C"/>
    <w:rsid w:val="00435F00"/>
    <w:rsid w:val="00436B51"/>
    <w:rsid w:val="004439E2"/>
    <w:rsid w:val="00445C7B"/>
    <w:rsid w:val="004510C6"/>
    <w:rsid w:val="004535D5"/>
    <w:rsid w:val="00455C93"/>
    <w:rsid w:val="00490126"/>
    <w:rsid w:val="004C1029"/>
    <w:rsid w:val="004C7023"/>
    <w:rsid w:val="004D069E"/>
    <w:rsid w:val="004F3863"/>
    <w:rsid w:val="00513713"/>
    <w:rsid w:val="005367A5"/>
    <w:rsid w:val="00544EE6"/>
    <w:rsid w:val="00555E19"/>
    <w:rsid w:val="00574173"/>
    <w:rsid w:val="005917BA"/>
    <w:rsid w:val="005934B7"/>
    <w:rsid w:val="00593C9C"/>
    <w:rsid w:val="005A2DFD"/>
    <w:rsid w:val="005B071A"/>
    <w:rsid w:val="005D1D59"/>
    <w:rsid w:val="005E565F"/>
    <w:rsid w:val="00604691"/>
    <w:rsid w:val="006140F8"/>
    <w:rsid w:val="00621BF6"/>
    <w:rsid w:val="00655702"/>
    <w:rsid w:val="006B6C1E"/>
    <w:rsid w:val="006F13D1"/>
    <w:rsid w:val="0073020A"/>
    <w:rsid w:val="007432E9"/>
    <w:rsid w:val="00753F34"/>
    <w:rsid w:val="007933DC"/>
    <w:rsid w:val="007B66B1"/>
    <w:rsid w:val="007B686C"/>
    <w:rsid w:val="007D21BB"/>
    <w:rsid w:val="007E07D5"/>
    <w:rsid w:val="00815CDC"/>
    <w:rsid w:val="00831D38"/>
    <w:rsid w:val="0084022A"/>
    <w:rsid w:val="00844357"/>
    <w:rsid w:val="0085096E"/>
    <w:rsid w:val="00862AF1"/>
    <w:rsid w:val="00862FDF"/>
    <w:rsid w:val="00875C80"/>
    <w:rsid w:val="00881142"/>
    <w:rsid w:val="00884330"/>
    <w:rsid w:val="008B74BD"/>
    <w:rsid w:val="008C12E9"/>
    <w:rsid w:val="008C34A1"/>
    <w:rsid w:val="008C7F1C"/>
    <w:rsid w:val="008C7F67"/>
    <w:rsid w:val="008D3E60"/>
    <w:rsid w:val="008D53F6"/>
    <w:rsid w:val="008F28EC"/>
    <w:rsid w:val="008F3DCE"/>
    <w:rsid w:val="008F5465"/>
    <w:rsid w:val="009045A5"/>
    <w:rsid w:val="00907B18"/>
    <w:rsid w:val="00912A44"/>
    <w:rsid w:val="00922957"/>
    <w:rsid w:val="009353D6"/>
    <w:rsid w:val="0095232C"/>
    <w:rsid w:val="00955D4C"/>
    <w:rsid w:val="00956F4A"/>
    <w:rsid w:val="00971D24"/>
    <w:rsid w:val="00977F05"/>
    <w:rsid w:val="00980BB8"/>
    <w:rsid w:val="00984C96"/>
    <w:rsid w:val="009B3DB1"/>
    <w:rsid w:val="009F4840"/>
    <w:rsid w:val="00A1088E"/>
    <w:rsid w:val="00A25729"/>
    <w:rsid w:val="00A470BB"/>
    <w:rsid w:val="00A5501B"/>
    <w:rsid w:val="00A67920"/>
    <w:rsid w:val="00A71CBB"/>
    <w:rsid w:val="00A74897"/>
    <w:rsid w:val="00A97CCE"/>
    <w:rsid w:val="00AA2BFC"/>
    <w:rsid w:val="00AA53D7"/>
    <w:rsid w:val="00AB0150"/>
    <w:rsid w:val="00AB12F9"/>
    <w:rsid w:val="00AC1F75"/>
    <w:rsid w:val="00AE4C71"/>
    <w:rsid w:val="00B24CA9"/>
    <w:rsid w:val="00B26205"/>
    <w:rsid w:val="00B31060"/>
    <w:rsid w:val="00B33245"/>
    <w:rsid w:val="00B47250"/>
    <w:rsid w:val="00B846FF"/>
    <w:rsid w:val="00BA20A1"/>
    <w:rsid w:val="00BA433F"/>
    <w:rsid w:val="00BB795B"/>
    <w:rsid w:val="00C33E2C"/>
    <w:rsid w:val="00C34A26"/>
    <w:rsid w:val="00C41D2C"/>
    <w:rsid w:val="00C47067"/>
    <w:rsid w:val="00C62538"/>
    <w:rsid w:val="00C66F5D"/>
    <w:rsid w:val="00C8624B"/>
    <w:rsid w:val="00CD0163"/>
    <w:rsid w:val="00CD0BC3"/>
    <w:rsid w:val="00D079E3"/>
    <w:rsid w:val="00D16B2A"/>
    <w:rsid w:val="00D20A6A"/>
    <w:rsid w:val="00D21A37"/>
    <w:rsid w:val="00D37328"/>
    <w:rsid w:val="00D611D6"/>
    <w:rsid w:val="00D65DF6"/>
    <w:rsid w:val="00DA03CE"/>
    <w:rsid w:val="00DA2248"/>
    <w:rsid w:val="00DA5469"/>
    <w:rsid w:val="00DA68F1"/>
    <w:rsid w:val="00DF3704"/>
    <w:rsid w:val="00DF7F82"/>
    <w:rsid w:val="00E046FF"/>
    <w:rsid w:val="00E22BC7"/>
    <w:rsid w:val="00E26D37"/>
    <w:rsid w:val="00E448DF"/>
    <w:rsid w:val="00E47103"/>
    <w:rsid w:val="00E47118"/>
    <w:rsid w:val="00E54BC5"/>
    <w:rsid w:val="00E6229B"/>
    <w:rsid w:val="00E7041D"/>
    <w:rsid w:val="00E70551"/>
    <w:rsid w:val="00E90AB4"/>
    <w:rsid w:val="00EA4788"/>
    <w:rsid w:val="00EB2D4C"/>
    <w:rsid w:val="00EB4AF6"/>
    <w:rsid w:val="00EC5E3F"/>
    <w:rsid w:val="00ED5151"/>
    <w:rsid w:val="00EE1EE0"/>
    <w:rsid w:val="00EF32EB"/>
    <w:rsid w:val="00F00158"/>
    <w:rsid w:val="00F02680"/>
    <w:rsid w:val="00F22316"/>
    <w:rsid w:val="00F479CB"/>
    <w:rsid w:val="00F54F50"/>
    <w:rsid w:val="00F7111F"/>
    <w:rsid w:val="00F7522F"/>
    <w:rsid w:val="00FB2733"/>
    <w:rsid w:val="00FB3D32"/>
    <w:rsid w:val="00FB3FA5"/>
    <w:rsid w:val="00FB4DE7"/>
    <w:rsid w:val="00FB6BCD"/>
    <w:rsid w:val="00FC2AFB"/>
    <w:rsid w:val="00FC3351"/>
    <w:rsid w:val="00FC57E2"/>
    <w:rsid w:val="00FF2B9D"/>
    <w:rsid w:val="00FF55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>
      <o:colormru v:ext="edit" colors="#951169"/>
    </o:shapedefaults>
    <o:shapelayout v:ext="edit">
      <o:idmap v:ext="edit" data="1"/>
    </o:shapelayout>
  </w:shapeDefaults>
  <w:decimalSymbol w:val=","/>
  <w:listSeparator w:val=";"/>
  <w14:docId w14:val="52225BD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aliases w:val="Text"/>
    <w:qFormat/>
    <w:rsid w:val="003F6534"/>
    <w:pPr>
      <w:spacing w:line="264" w:lineRule="auto"/>
      <w:ind w:left="170"/>
    </w:pPr>
    <w:rPr>
      <w:rFonts w:ascii="Charter" w:hAnsi="Charter"/>
      <w:sz w:val="18"/>
    </w:rPr>
  </w:style>
  <w:style w:type="paragraph" w:styleId="berschrift1">
    <w:name w:val="heading 1"/>
    <w:basedOn w:val="Standard"/>
    <w:next w:val="Standard"/>
    <w:link w:val="berschrift1Zchn"/>
    <w:rsid w:val="00956F4A"/>
    <w:pPr>
      <w:spacing w:before="1200" w:after="400"/>
      <w:contextualSpacing/>
      <w:outlineLvl w:val="0"/>
    </w:pPr>
    <w:rPr>
      <w:rFonts w:ascii="FrontPage" w:hAnsi="FrontPage"/>
      <w:b/>
      <w:color w:val="FEFEFE"/>
      <w:sz w:val="84"/>
      <w:szCs w:val="84"/>
    </w:rPr>
  </w:style>
  <w:style w:type="paragraph" w:styleId="berschrift2">
    <w:name w:val="heading 2"/>
    <w:basedOn w:val="Standard"/>
    <w:next w:val="Standard"/>
    <w:link w:val="berschrift2Zchn"/>
    <w:semiHidden/>
    <w:unhideWhenUsed/>
    <w:qFormat/>
    <w:rsid w:val="003E48B6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berschrift3">
    <w:name w:val="heading 3"/>
    <w:basedOn w:val="Standard"/>
    <w:next w:val="Standard"/>
    <w:link w:val="berschrift3Zchn"/>
    <w:semiHidden/>
    <w:unhideWhenUsed/>
    <w:qFormat/>
    <w:rsid w:val="000A52D8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berschrift4">
    <w:name w:val="heading 4"/>
    <w:basedOn w:val="Standard"/>
    <w:next w:val="Standard"/>
    <w:link w:val="berschrift4Zchn"/>
    <w:semiHidden/>
    <w:unhideWhenUsed/>
    <w:qFormat/>
    <w:rsid w:val="000A52D8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link w:val="KopfzeileZchn"/>
    <w:uiPriority w:val="99"/>
    <w:rsid w:val="00AB12F9"/>
    <w:pPr>
      <w:tabs>
        <w:tab w:val="center" w:pos="4536"/>
        <w:tab w:val="right" w:pos="9072"/>
      </w:tabs>
      <w:spacing w:line="240" w:lineRule="auto"/>
    </w:pPr>
  </w:style>
  <w:style w:type="paragraph" w:styleId="Fuzeile">
    <w:name w:val="footer"/>
    <w:basedOn w:val="Standard"/>
    <w:rsid w:val="001876DF"/>
    <w:pPr>
      <w:tabs>
        <w:tab w:val="center" w:pos="4820"/>
        <w:tab w:val="right" w:pos="9832"/>
      </w:tabs>
      <w:spacing w:line="240" w:lineRule="auto"/>
      <w:ind w:left="0"/>
    </w:pPr>
    <w:rPr>
      <w:rFonts w:ascii="Stafford" w:hAnsi="Stafford"/>
      <w:sz w:val="15"/>
    </w:rPr>
  </w:style>
  <w:style w:type="paragraph" w:customStyle="1" w:styleId="Infospalte">
    <w:name w:val="Infospalte"/>
    <w:basedOn w:val="Standard"/>
    <w:rsid w:val="00FB3FA5"/>
    <w:pPr>
      <w:tabs>
        <w:tab w:val="left" w:pos="737"/>
      </w:tabs>
      <w:spacing w:before="120" w:line="276" w:lineRule="auto"/>
      <w:contextualSpacing/>
    </w:pPr>
    <w:rPr>
      <w:rFonts w:ascii="Stafford" w:hAnsi="Stafford"/>
      <w:sz w:val="15"/>
    </w:rPr>
  </w:style>
  <w:style w:type="character" w:customStyle="1" w:styleId="KopfzeileZchn">
    <w:name w:val="Kopfzeile Zchn"/>
    <w:basedOn w:val="Absatz-Standardschriftart"/>
    <w:link w:val="Kopfzeile"/>
    <w:uiPriority w:val="99"/>
    <w:rsid w:val="00AB12F9"/>
    <w:rPr>
      <w:rFonts w:ascii="Charter" w:hAnsi="Charter"/>
    </w:rPr>
  </w:style>
  <w:style w:type="character" w:customStyle="1" w:styleId="berschrift2Zchn">
    <w:name w:val="Überschrift 2 Zchn"/>
    <w:basedOn w:val="Absatz-Standardschriftart"/>
    <w:link w:val="berschrift2"/>
    <w:semiHidden/>
    <w:rsid w:val="003E48B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Hyperlink">
    <w:name w:val="Hyperlink"/>
    <w:basedOn w:val="Absatz-Standardschriftart"/>
    <w:uiPriority w:val="99"/>
    <w:unhideWhenUsed/>
    <w:rsid w:val="001876DF"/>
    <w:rPr>
      <w:color w:val="0000FF" w:themeColor="hyperlink"/>
      <w:u w:val="single"/>
    </w:rPr>
  </w:style>
  <w:style w:type="character" w:customStyle="1" w:styleId="berschrift1Zchn">
    <w:name w:val="Überschrift 1 Zchn"/>
    <w:link w:val="berschrift1"/>
    <w:rsid w:val="00956F4A"/>
    <w:rPr>
      <w:rFonts w:ascii="FrontPage" w:hAnsi="FrontPage"/>
      <w:b/>
      <w:color w:val="FEFEFE"/>
      <w:sz w:val="84"/>
      <w:szCs w:val="84"/>
    </w:rPr>
  </w:style>
  <w:style w:type="paragraph" w:customStyle="1" w:styleId="TOP">
    <w:name w:val="TOP"/>
    <w:basedOn w:val="Standard"/>
    <w:next w:val="Standard"/>
    <w:link w:val="TOPZchn"/>
    <w:qFormat/>
    <w:rsid w:val="001876DF"/>
    <w:pPr>
      <w:keepNext/>
      <w:keepLines/>
      <w:numPr>
        <w:numId w:val="2"/>
      </w:numPr>
      <w:pBdr>
        <w:top w:val="single" w:sz="4" w:space="2" w:color="auto"/>
        <w:bottom w:val="single" w:sz="4" w:space="2" w:color="auto"/>
      </w:pBdr>
      <w:tabs>
        <w:tab w:val="left" w:pos="851"/>
      </w:tabs>
      <w:spacing w:before="360" w:after="120" w:line="240" w:lineRule="auto"/>
      <w:outlineLvl w:val="0"/>
    </w:pPr>
    <w:rPr>
      <w:rFonts w:ascii="FrontPage" w:hAnsi="FrontPage"/>
      <w:b/>
      <w:sz w:val="22"/>
    </w:rPr>
  </w:style>
  <w:style w:type="character" w:customStyle="1" w:styleId="TOPZchn">
    <w:name w:val="TOP Zchn"/>
    <w:link w:val="TOP"/>
    <w:rsid w:val="001876DF"/>
    <w:rPr>
      <w:rFonts w:ascii="FrontPage" w:hAnsi="FrontPage"/>
      <w:b/>
      <w:sz w:val="22"/>
    </w:rPr>
  </w:style>
  <w:style w:type="paragraph" w:styleId="Inhaltsverzeichnisberschrift">
    <w:name w:val="TOC Heading"/>
    <w:basedOn w:val="berschrift1"/>
    <w:next w:val="Standard"/>
    <w:uiPriority w:val="39"/>
    <w:semiHidden/>
    <w:unhideWhenUsed/>
    <w:qFormat/>
    <w:rsid w:val="003E48B6"/>
    <w:pPr>
      <w:keepNext/>
      <w:keepLines/>
      <w:spacing w:before="480" w:line="276" w:lineRule="auto"/>
      <w:ind w:left="0"/>
      <w:contextualSpacing w:val="0"/>
      <w:outlineLvl w:val="9"/>
    </w:pPr>
    <w:rPr>
      <w:rFonts w:asciiTheme="majorHAnsi" w:eastAsiaTheme="majorEastAsia" w:hAnsiTheme="majorHAnsi" w:cstheme="majorBidi"/>
      <w:bCs/>
      <w:color w:val="365F91" w:themeColor="accent1" w:themeShade="BF"/>
      <w:sz w:val="28"/>
      <w:szCs w:val="28"/>
    </w:rPr>
  </w:style>
  <w:style w:type="paragraph" w:styleId="Verzeichnis1">
    <w:name w:val="toc 1"/>
    <w:aliases w:val="Inhaltsverz. Top"/>
    <w:basedOn w:val="Standard"/>
    <w:next w:val="Standard"/>
    <w:autoRedefine/>
    <w:uiPriority w:val="39"/>
    <w:rsid w:val="00F22316"/>
    <w:pPr>
      <w:keepNext/>
      <w:tabs>
        <w:tab w:val="left" w:pos="921"/>
        <w:tab w:val="right" w:leader="dot" w:pos="7655"/>
      </w:tabs>
      <w:spacing w:line="240" w:lineRule="auto"/>
      <w:ind w:right="281"/>
      <w:contextualSpacing/>
    </w:pPr>
    <w:rPr>
      <w:noProof/>
      <w:lang w:val="en-US"/>
    </w:rPr>
  </w:style>
  <w:style w:type="paragraph" w:styleId="Zitat">
    <w:name w:val="Quote"/>
    <w:aliases w:val="TODO"/>
    <w:basedOn w:val="Standard"/>
    <w:next w:val="Standard"/>
    <w:link w:val="ZitatZchn"/>
    <w:autoRedefine/>
    <w:uiPriority w:val="29"/>
    <w:qFormat/>
    <w:rsid w:val="00912A44"/>
    <w:pPr>
      <w:suppressLineNumbers/>
      <w:spacing w:before="120"/>
      <w:contextualSpacing/>
      <w:outlineLvl w:val="1"/>
    </w:pPr>
    <w:rPr>
      <w:b/>
      <w:i/>
      <w:iCs/>
      <w:color w:val="000000"/>
    </w:rPr>
  </w:style>
  <w:style w:type="character" w:customStyle="1" w:styleId="ZitatZchn">
    <w:name w:val="Zitat Zchn"/>
    <w:aliases w:val="TODO Zchn"/>
    <w:link w:val="Zitat"/>
    <w:uiPriority w:val="29"/>
    <w:rsid w:val="00912A44"/>
    <w:rPr>
      <w:rFonts w:ascii="Charter" w:hAnsi="Charter"/>
      <w:b/>
      <w:i/>
      <w:iCs/>
      <w:color w:val="000000"/>
    </w:rPr>
  </w:style>
  <w:style w:type="paragraph" w:styleId="Verzeichnis2">
    <w:name w:val="toc 2"/>
    <w:aliases w:val="Inhaltsverz. ToDo"/>
    <w:basedOn w:val="Standard"/>
    <w:next w:val="Standard"/>
    <w:autoRedefine/>
    <w:uiPriority w:val="39"/>
    <w:rsid w:val="00EF32EB"/>
    <w:pPr>
      <w:numPr>
        <w:numId w:val="9"/>
      </w:numPr>
      <w:tabs>
        <w:tab w:val="right" w:leader="dot" w:pos="7655"/>
      </w:tabs>
      <w:spacing w:after="60" w:line="200" w:lineRule="exact"/>
      <w:ind w:left="924" w:right="2549" w:hanging="357"/>
    </w:pPr>
    <w:rPr>
      <w:noProof/>
    </w:rPr>
  </w:style>
  <w:style w:type="paragraph" w:customStyle="1" w:styleId="Subline">
    <w:name w:val="Subline"/>
    <w:link w:val="SublineZchn"/>
    <w:rsid w:val="003F6534"/>
    <w:pPr>
      <w:widowControl w:val="0"/>
      <w:tabs>
        <w:tab w:val="left" w:pos="1134"/>
      </w:tabs>
      <w:spacing w:line="280" w:lineRule="exact"/>
      <w:ind w:left="170"/>
    </w:pPr>
    <w:rPr>
      <w:rFonts w:ascii="FrontPage-Medium" w:hAnsi="FrontPage-Medium"/>
      <w:sz w:val="18"/>
      <w:szCs w:val="84"/>
    </w:rPr>
  </w:style>
  <w:style w:type="paragraph" w:styleId="Endnotentext">
    <w:name w:val="endnote text"/>
    <w:basedOn w:val="Standard"/>
    <w:link w:val="EndnotentextZchn"/>
    <w:rsid w:val="000A52D8"/>
    <w:pPr>
      <w:spacing w:line="240" w:lineRule="auto"/>
    </w:pPr>
  </w:style>
  <w:style w:type="character" w:customStyle="1" w:styleId="EndnotentextZchn">
    <w:name w:val="Endnotentext Zchn"/>
    <w:basedOn w:val="Absatz-Standardschriftart"/>
    <w:link w:val="Endnotentext"/>
    <w:rsid w:val="000A52D8"/>
    <w:rPr>
      <w:rFonts w:ascii="Charter" w:hAnsi="Charter"/>
    </w:rPr>
  </w:style>
  <w:style w:type="character" w:styleId="Endnotenzeichen">
    <w:name w:val="endnote reference"/>
    <w:basedOn w:val="Absatz-Standardschriftart"/>
    <w:rsid w:val="000A52D8"/>
    <w:rPr>
      <w:vertAlign w:val="superscript"/>
    </w:rPr>
  </w:style>
  <w:style w:type="character" w:customStyle="1" w:styleId="berschrift4Zchn">
    <w:name w:val="Überschrift 4 Zchn"/>
    <w:basedOn w:val="Absatz-Standardschriftart"/>
    <w:link w:val="berschrift4"/>
    <w:semiHidden/>
    <w:rsid w:val="000A52D8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berschrift3Zchn">
    <w:name w:val="Überschrift 3 Zchn"/>
    <w:basedOn w:val="Absatz-Standardschriftart"/>
    <w:link w:val="berschrift3"/>
    <w:semiHidden/>
    <w:rsid w:val="000A52D8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Beschluss">
    <w:name w:val="Beschluss"/>
    <w:basedOn w:val="Standard"/>
    <w:qFormat/>
    <w:rsid w:val="003A4BA0"/>
    <w:pPr>
      <w:spacing w:after="240"/>
      <w:contextualSpacing/>
    </w:pPr>
    <w:rPr>
      <w:i/>
    </w:rPr>
  </w:style>
  <w:style w:type="paragraph" w:styleId="Sprechblasentext">
    <w:name w:val="Balloon Text"/>
    <w:basedOn w:val="Standard"/>
    <w:link w:val="SprechblasentextZchn"/>
    <w:rsid w:val="00B846F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rsid w:val="00B846FF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rsid w:val="007D21BB"/>
    <w:pPr>
      <w:ind w:left="720"/>
      <w:contextualSpacing/>
    </w:pPr>
  </w:style>
  <w:style w:type="character" w:customStyle="1" w:styleId="SublineZchn">
    <w:name w:val="Subline Zchn"/>
    <w:basedOn w:val="Absatz-Standardschriftart"/>
    <w:link w:val="Subline"/>
    <w:rsid w:val="003F6534"/>
    <w:rPr>
      <w:rFonts w:ascii="FrontPage-Medium" w:hAnsi="FrontPage-Medium"/>
      <w:sz w:val="18"/>
      <w:szCs w:val="84"/>
    </w:rPr>
  </w:style>
  <w:style w:type="paragraph" w:styleId="Index1">
    <w:name w:val="index 1"/>
    <w:basedOn w:val="Standard"/>
    <w:next w:val="Standard"/>
    <w:autoRedefine/>
    <w:rsid w:val="00EF32EB"/>
    <w:pPr>
      <w:ind w:left="180" w:hanging="180"/>
    </w:pPr>
  </w:style>
  <w:style w:type="paragraph" w:styleId="Index2">
    <w:name w:val="index 2"/>
    <w:basedOn w:val="Standard"/>
    <w:next w:val="Standard"/>
    <w:autoRedefine/>
    <w:rsid w:val="00EF32EB"/>
    <w:pPr>
      <w:ind w:left="360" w:hanging="180"/>
    </w:pPr>
  </w:style>
  <w:style w:type="paragraph" w:styleId="Index3">
    <w:name w:val="index 3"/>
    <w:basedOn w:val="Standard"/>
    <w:next w:val="Standard"/>
    <w:autoRedefine/>
    <w:rsid w:val="00EF32EB"/>
    <w:pPr>
      <w:ind w:left="540" w:hanging="180"/>
    </w:pPr>
  </w:style>
  <w:style w:type="paragraph" w:styleId="Index4">
    <w:name w:val="index 4"/>
    <w:basedOn w:val="Standard"/>
    <w:next w:val="Standard"/>
    <w:autoRedefine/>
    <w:rsid w:val="00EF32EB"/>
    <w:pPr>
      <w:ind w:left="720" w:hanging="180"/>
    </w:pPr>
  </w:style>
  <w:style w:type="paragraph" w:styleId="Index5">
    <w:name w:val="index 5"/>
    <w:basedOn w:val="Standard"/>
    <w:next w:val="Standard"/>
    <w:autoRedefine/>
    <w:rsid w:val="00EF32EB"/>
    <w:pPr>
      <w:ind w:left="900" w:hanging="180"/>
    </w:pPr>
  </w:style>
  <w:style w:type="paragraph" w:styleId="Index6">
    <w:name w:val="index 6"/>
    <w:basedOn w:val="Standard"/>
    <w:next w:val="Standard"/>
    <w:autoRedefine/>
    <w:rsid w:val="00EF32EB"/>
    <w:pPr>
      <w:ind w:left="1080" w:hanging="180"/>
    </w:pPr>
  </w:style>
  <w:style w:type="paragraph" w:styleId="Index7">
    <w:name w:val="index 7"/>
    <w:basedOn w:val="Standard"/>
    <w:next w:val="Standard"/>
    <w:autoRedefine/>
    <w:rsid w:val="00EF32EB"/>
    <w:pPr>
      <w:ind w:left="1260" w:hanging="180"/>
    </w:pPr>
  </w:style>
  <w:style w:type="paragraph" w:styleId="Index8">
    <w:name w:val="index 8"/>
    <w:basedOn w:val="Standard"/>
    <w:next w:val="Standard"/>
    <w:autoRedefine/>
    <w:rsid w:val="00EF32EB"/>
    <w:pPr>
      <w:ind w:left="1440" w:hanging="180"/>
    </w:pPr>
  </w:style>
  <w:style w:type="paragraph" w:styleId="Index9">
    <w:name w:val="index 9"/>
    <w:basedOn w:val="Standard"/>
    <w:next w:val="Standard"/>
    <w:autoRedefine/>
    <w:rsid w:val="00EF32EB"/>
    <w:pPr>
      <w:ind w:left="1620" w:hanging="180"/>
    </w:pPr>
  </w:style>
  <w:style w:type="paragraph" w:styleId="Indexberschrift">
    <w:name w:val="index heading"/>
    <w:basedOn w:val="Standard"/>
    <w:next w:val="Index1"/>
    <w:rsid w:val="00EF32EB"/>
  </w:style>
  <w:style w:type="paragraph" w:styleId="Verzeichnis3">
    <w:name w:val="toc 3"/>
    <w:basedOn w:val="Standard"/>
    <w:next w:val="Standard"/>
    <w:autoRedefine/>
    <w:uiPriority w:val="39"/>
    <w:rsid w:val="008F28EC"/>
    <w:pPr>
      <w:ind w:left="360"/>
    </w:pPr>
  </w:style>
  <w:style w:type="paragraph" w:styleId="Verzeichnis4">
    <w:name w:val="toc 4"/>
    <w:basedOn w:val="Standard"/>
    <w:next w:val="Standard"/>
    <w:autoRedefine/>
    <w:rsid w:val="008F28EC"/>
    <w:pPr>
      <w:ind w:left="540"/>
    </w:pPr>
  </w:style>
  <w:style w:type="paragraph" w:styleId="Verzeichnis5">
    <w:name w:val="toc 5"/>
    <w:basedOn w:val="Standard"/>
    <w:next w:val="Standard"/>
    <w:autoRedefine/>
    <w:rsid w:val="008F28EC"/>
    <w:pPr>
      <w:ind w:left="720"/>
    </w:pPr>
  </w:style>
  <w:style w:type="paragraph" w:styleId="Verzeichnis6">
    <w:name w:val="toc 6"/>
    <w:basedOn w:val="Standard"/>
    <w:next w:val="Standard"/>
    <w:autoRedefine/>
    <w:rsid w:val="008F28EC"/>
    <w:pPr>
      <w:ind w:left="900"/>
    </w:pPr>
  </w:style>
  <w:style w:type="paragraph" w:styleId="Verzeichnis7">
    <w:name w:val="toc 7"/>
    <w:basedOn w:val="Standard"/>
    <w:next w:val="Standard"/>
    <w:autoRedefine/>
    <w:rsid w:val="008F28EC"/>
    <w:pPr>
      <w:ind w:left="1080"/>
    </w:pPr>
  </w:style>
  <w:style w:type="paragraph" w:styleId="Verzeichnis8">
    <w:name w:val="toc 8"/>
    <w:basedOn w:val="Standard"/>
    <w:next w:val="Standard"/>
    <w:autoRedefine/>
    <w:rsid w:val="008F28EC"/>
    <w:pPr>
      <w:ind w:left="1260"/>
    </w:pPr>
  </w:style>
  <w:style w:type="paragraph" w:styleId="Verzeichnis9">
    <w:name w:val="toc 9"/>
    <w:basedOn w:val="Standard"/>
    <w:next w:val="Standard"/>
    <w:autoRedefine/>
    <w:rsid w:val="008F28EC"/>
    <w:pPr>
      <w:ind w:left="1440"/>
    </w:pPr>
  </w:style>
  <w:style w:type="paragraph" w:styleId="Abbildungsverzeichnis">
    <w:name w:val="table of figures"/>
    <w:basedOn w:val="Standard"/>
    <w:next w:val="Standard"/>
    <w:uiPriority w:val="99"/>
    <w:rsid w:val="009F4840"/>
    <w:pPr>
      <w:ind w:left="0"/>
    </w:pPr>
  </w:style>
  <w:style w:type="table" w:styleId="Tabellenraster">
    <w:name w:val="Table Grid"/>
    <w:basedOn w:val="NormaleTabelle"/>
    <w:rsid w:val="00DA22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621BF6"/>
    <w:rPr>
      <w:color w:val="808080"/>
    </w:rPr>
  </w:style>
  <w:style w:type="paragraph" w:customStyle="1" w:styleId="MTDisplayEquation">
    <w:name w:val="MTDisplayEquation"/>
    <w:basedOn w:val="Standard"/>
    <w:next w:val="Standard"/>
    <w:link w:val="MTDisplayEquationZchn"/>
    <w:rsid w:val="00F02680"/>
    <w:pPr>
      <w:tabs>
        <w:tab w:val="center" w:pos="5100"/>
        <w:tab w:val="right" w:pos="10200"/>
      </w:tabs>
      <w:ind w:left="0"/>
    </w:pPr>
    <w:rPr>
      <w:sz w:val="20"/>
    </w:rPr>
  </w:style>
  <w:style w:type="character" w:customStyle="1" w:styleId="MTDisplayEquationZchn">
    <w:name w:val="MTDisplayEquation Zchn"/>
    <w:basedOn w:val="Absatz-Standardschriftart"/>
    <w:link w:val="MTDisplayEquation"/>
    <w:rsid w:val="00F02680"/>
    <w:rPr>
      <w:rFonts w:ascii="Charter" w:hAnsi="Chart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78875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7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0.bin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png"/><Relationship Id="rId134" Type="http://schemas.openxmlformats.org/officeDocument/2006/relationships/image" Target="media/image65.wmf"/><Relationship Id="rId139" Type="http://schemas.openxmlformats.org/officeDocument/2006/relationships/oleObject" Target="embeddings/oleObject65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header" Target="header1.xml"/><Relationship Id="rId155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oleObject" Target="embeddings/oleObject58.bin"/><Relationship Id="rId129" Type="http://schemas.openxmlformats.org/officeDocument/2006/relationships/image" Target="media/image62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image" Target="media/image57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1.bin"/><Relationship Id="rId135" Type="http://schemas.openxmlformats.org/officeDocument/2006/relationships/oleObject" Target="embeddings/oleObject63.bin"/><Relationship Id="rId151" Type="http://schemas.openxmlformats.org/officeDocument/2006/relationships/footer" Target="footer1.xml"/><Relationship Id="rId156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66.bin"/><Relationship Id="rId146" Type="http://schemas.openxmlformats.org/officeDocument/2006/relationships/image" Target="media/image7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3.wmf"/><Relationship Id="rId136" Type="http://schemas.openxmlformats.org/officeDocument/2006/relationships/image" Target="media/image6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header" Target="header2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69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42" Type="http://schemas.openxmlformats.org/officeDocument/2006/relationships/image" Target="media/image69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2.bin"/><Relationship Id="rId153" Type="http://schemas.openxmlformats.org/officeDocument/2006/relationships/footer" Target="footer2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7.bin"/><Relationship Id="rId148" Type="http://schemas.openxmlformats.org/officeDocument/2006/relationships/image" Target="media/image7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4.png"/><Relationship Id="rId154" Type="http://schemas.openxmlformats.org/officeDocument/2006/relationships/header" Target="header3.xml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9.wmf"/><Relationship Id="rId144" Type="http://schemas.openxmlformats.org/officeDocument/2006/relationships/image" Target="media/image70.wmf"/><Relationship Id="rId90" Type="http://schemas.openxmlformats.org/officeDocument/2006/relationships/image" Target="media/image42.wmf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74.gif"/><Relationship Id="rId1" Type="http://schemas.openxmlformats.org/officeDocument/2006/relationships/image" Target="media/image73.png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55613E4-D025-4E98-B4E9-DAC3F7AE2C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25</Words>
  <Characters>3944</Characters>
  <Application>Microsoft Office Word</Application>
  <DocSecurity>0</DocSecurity>
  <Lines>32</Lines>
  <Paragraphs>9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5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0-10-10T14:18:00Z</dcterms:created>
  <dcterms:modified xsi:type="dcterms:W3CDTF">2020-10-12T18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